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791DCDB" w14:textId="77777777" w:rsidR="002C6125" w:rsidRPr="002C6125" w:rsidRDefault="002C6125" w:rsidP="002C6125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2C6125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2C6125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2869A945" w14:textId="52BA1271" w:rsidR="002C6125" w:rsidRPr="002C6125" w:rsidRDefault="002C6125" w:rsidP="002C6125">
      <w:pPr>
        <w:spacing w:after="0" w:line="240" w:lineRule="auto"/>
        <w:jc w:val="center"/>
        <w:rPr>
          <w:rFonts w:ascii="Palatino Linotype" w:hAnsi="Palatino Linotype" w:cs="Times New Roman"/>
          <w:b/>
          <w:bCs/>
          <w:sz w:val="22"/>
        </w:rPr>
      </w:pPr>
      <w:r w:rsidRPr="002C6125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             Môn: TOÁN 12-</w:t>
      </w:r>
      <w:r w:rsidRPr="002C6125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2C6125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</w:t>
      </w:r>
      <w:r w:rsidRPr="002C6125">
        <w:rPr>
          <w:rFonts w:ascii="Plantagenet Cherokee" w:eastAsia="Calibri" w:hAnsi="Plantagenet Cherokee" w:cs="Times New Roman"/>
          <w:b/>
          <w:bCs/>
          <w:sz w:val="32"/>
          <w:szCs w:val="32"/>
        </w:rPr>
        <w:t>14</w:t>
      </w:r>
    </w:p>
    <w:p w14:paraId="192EF4C8" w14:textId="7EAF5C02" w:rsidR="009D4EA5" w:rsidRPr="002C6125" w:rsidRDefault="002070F2" w:rsidP="002C6125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2C6125">
        <w:rPr>
          <w:rFonts w:ascii="Palatino Linotype" w:hAnsi="Palatino Linotype" w:cs="Times New Roman"/>
          <w:b/>
          <w:bCs/>
          <w:sz w:val="22"/>
        </w:rPr>
        <w:t>PHẦN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1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2C6125">
        <w:rPr>
          <w:rFonts w:ascii="Palatino Linotype" w:hAnsi="Palatino Linotype" w:cs="Times New Roman"/>
          <w:b/>
          <w:bCs/>
          <w:sz w:val="22"/>
        </w:rPr>
        <w:t>Câu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trắc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nghiệm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nhiều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phương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án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lựa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chọn</w:t>
      </w:r>
    </w:p>
    <w:p w14:paraId="50866612" w14:textId="21ED0354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20" w:dyaOrig="320" w14:anchorId="4C6A62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16.15pt" o:ole="">
            <v:imagedata r:id="rId7" o:title=""/>
          </v:shape>
          <o:OLEObject Type="Embed" ProgID="Equation.DSMT4" ShapeID="_x0000_i1025" DrawAspect="Content" ObjectID="_1790756639" r:id="rId8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ả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iế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i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ư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ưới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ự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iể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:</w:t>
      </w:r>
    </w:p>
    <w:p w14:paraId="4D3034EC" w14:textId="77777777" w:rsidR="00C94442" w:rsidRPr="002C6125" w:rsidRDefault="004A5416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609F47A5" wp14:editId="043E1624">
            <wp:extent cx="3964838" cy="1087709"/>
            <wp:effectExtent l="0" t="0" r="0" b="0"/>
            <wp:docPr id="561615791" name="Picture 1" descr="A screenshot of a math proble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615791" name="Picture 1" descr="A screenshot of a math problem&#10;&#10;Description automatically generated with medium confidence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70021" cy="1089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F3E6D" w14:textId="684E008F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540" w:dyaOrig="279" w14:anchorId="3B24FB6B">
          <v:shape id="_x0000_i1026" type="#_x0000_t75" style="width:27.05pt;height:13.8pt" o:ole="">
            <v:imagedata r:id="rId10" o:title=""/>
          </v:shape>
          <o:OLEObject Type="Embed" ProgID="Equation.DSMT4" ShapeID="_x0000_i1026" DrawAspect="Content" ObjectID="_1790756640" r:id="rId11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560" w:dyaOrig="279" w14:anchorId="0595A72D">
          <v:shape id="_x0000_i1027" type="#_x0000_t75" style="width:28.2pt;height:13.8pt" o:ole="">
            <v:imagedata r:id="rId12" o:title=""/>
          </v:shape>
          <o:OLEObject Type="Embed" ProgID="Equation.DSMT4" ShapeID="_x0000_i1027" DrawAspect="Content" ObjectID="_1790756641" r:id="rId13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560" w:dyaOrig="279" w14:anchorId="6AA10432">
          <v:shape id="_x0000_i1028" type="#_x0000_t75" style="width:28.2pt;height:13.8pt" o:ole="">
            <v:imagedata r:id="rId14" o:title=""/>
          </v:shape>
          <o:OLEObject Type="Embed" ProgID="Equation.DSMT4" ShapeID="_x0000_i1028" DrawAspect="Content" ObjectID="_1790756642" r:id="rId15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680" w:dyaOrig="279" w14:anchorId="5F525532">
          <v:shape id="_x0000_i1029" type="#_x0000_t75" style="width:34pt;height:13.8pt" o:ole="">
            <v:imagedata r:id="rId16" o:title=""/>
          </v:shape>
          <o:OLEObject Type="Embed" ProgID="Equation.DSMT4" ShapeID="_x0000_i1029" DrawAspect="Content" ObjectID="_1790756643" r:id="rId17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1F2D9DAD" w14:textId="02840B26" w:rsidR="00C94442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2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20" w:dyaOrig="320" w14:anchorId="57587DE4">
          <v:shape id="_x0000_i1030" type="#_x0000_t75" style="width:46.1pt;height:16.15pt" o:ole="">
            <v:imagedata r:id="rId18" o:title=""/>
          </v:shape>
          <o:OLEObject Type="Embed" ProgID="Equation.DSMT4" ShapeID="_x0000_i1030" DrawAspect="Content" ObjectID="_1790756644" r:id="rId19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i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ụ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260" w:dyaOrig="260" w14:anchorId="588D1377">
          <v:shape id="_x0000_i1031" type="#_x0000_t75" style="width:13.25pt;height:13.25pt" o:ole="">
            <v:imagedata r:id="rId20" o:title=""/>
          </v:shape>
          <o:OLEObject Type="Embed" ProgID="Equation.DSMT4" ShapeID="_x0000_i1031" DrawAspect="Content" ObjectID="_1790756645" r:id="rId2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ạ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2320" w:dyaOrig="360" w14:anchorId="1EE98422">
          <v:shape id="_x0000_i1032" type="#_x0000_t75" style="width:115.8pt;height:17.85pt" o:ole="">
            <v:imagedata r:id="rId22" o:title=""/>
          </v:shape>
          <o:OLEObject Type="Embed" ProgID="Equation.DSMT4" ShapeID="_x0000_i1032" DrawAspect="Content" ObjectID="_1790756646" r:id="rId23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ự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20" w:dyaOrig="320" w14:anchorId="6C5ED647">
          <v:shape id="_x0000_i1033" type="#_x0000_t75" style="width:46.1pt;height:16.15pt" o:ole="">
            <v:imagedata r:id="rId24" o:title=""/>
          </v:shape>
          <o:OLEObject Type="Embed" ProgID="Equation.DSMT4" ShapeID="_x0000_i1033" DrawAspect="Content" ObjectID="_1790756647" r:id="rId25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:</w:t>
      </w:r>
    </w:p>
    <w:p w14:paraId="6F7A6DBF" w14:textId="7BB77E48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2070F2" w:rsidRPr="002C6125">
        <w:rPr>
          <w:rFonts w:ascii="Palatino Linotype" w:hAnsi="Palatino Linotype" w:cs="Times New Roman"/>
          <w:sz w:val="22"/>
        </w:rPr>
        <w:t>1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2070F2" w:rsidRPr="002C6125">
        <w:rPr>
          <w:rFonts w:ascii="Palatino Linotype" w:hAnsi="Palatino Linotype" w:cs="Times New Roman"/>
          <w:sz w:val="22"/>
        </w:rPr>
        <w:t>2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2070F2" w:rsidRPr="002C6125">
        <w:rPr>
          <w:rFonts w:ascii="Palatino Linotype" w:hAnsi="Palatino Linotype" w:cs="Times New Roman"/>
          <w:sz w:val="22"/>
        </w:rPr>
        <w:t>0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2070F2" w:rsidRPr="002C6125">
        <w:rPr>
          <w:rFonts w:ascii="Palatino Linotype" w:hAnsi="Palatino Linotype" w:cs="Times New Roman"/>
          <w:sz w:val="22"/>
        </w:rPr>
        <w:t>3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7E304B9B" w14:textId="236B0C42" w:rsidR="00C94442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3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ớ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ỏ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1520" w:dyaOrig="360" w14:anchorId="11679A76">
          <v:shape id="_x0000_i1034" type="#_x0000_t75" style="width:76.05pt;height:17.85pt" o:ole="">
            <v:imagedata r:id="rId26" o:title=""/>
          </v:shape>
          <o:OLEObject Type="Embed" ProgID="Equation.DSMT4" ShapeID="_x0000_i1034" DrawAspect="Content" ObjectID="_1790756648" r:id="rId27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oạ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660" w:dyaOrig="320" w14:anchorId="4FFC5A69">
          <v:shape id="_x0000_i1035" type="#_x0000_t75" style="width:32.85pt;height:16.15pt" o:ole="">
            <v:imagedata r:id="rId28" o:title=""/>
          </v:shape>
          <o:OLEObject Type="Embed" ProgID="Equation.DSMT4" ShapeID="_x0000_i1035" DrawAspect="Content" ObjectID="_1790756649" r:id="rId29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ầ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ượ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:</w:t>
      </w:r>
    </w:p>
    <w:p w14:paraId="3D3DB6EE" w14:textId="13843591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2070F2" w:rsidRPr="002C6125">
        <w:rPr>
          <w:rFonts w:ascii="Palatino Linotype" w:hAnsi="Palatino Linotype" w:cs="Times New Roman"/>
          <w:sz w:val="22"/>
        </w:rPr>
        <w:t>17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-15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2070F2" w:rsidRPr="002C6125">
        <w:rPr>
          <w:rFonts w:ascii="Palatino Linotype" w:hAnsi="Palatino Linotype" w:cs="Times New Roman"/>
          <w:sz w:val="22"/>
        </w:rPr>
        <w:t>10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-26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2070F2" w:rsidRPr="002C6125">
        <w:rPr>
          <w:rFonts w:ascii="Palatino Linotype" w:hAnsi="Palatino Linotype" w:cs="Times New Roman"/>
          <w:sz w:val="22"/>
        </w:rPr>
        <w:t>-15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17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2070F2" w:rsidRPr="002C6125">
        <w:rPr>
          <w:rFonts w:ascii="Palatino Linotype" w:hAnsi="Palatino Linotype" w:cs="Times New Roman"/>
          <w:sz w:val="22"/>
        </w:rPr>
        <w:t>6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-26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6B0F3ED3" w14:textId="0ED5C7C9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4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20" w:dyaOrig="320" w14:anchorId="78FD2452">
          <v:shape id="_x0000_i1036" type="#_x0000_t75" style="width:46.1pt;height:16.15pt" o:ole="">
            <v:imagedata r:id="rId30" o:title=""/>
          </v:shape>
          <o:OLEObject Type="Embed" ProgID="Equation.DSMT4" ShapeID="_x0000_i1036" DrawAspect="Content" ObjectID="_1790756650" r:id="rId3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x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ị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i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ụ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oạ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520" w:dyaOrig="320" w14:anchorId="3F37DDC9">
          <v:shape id="_x0000_i1037" type="#_x0000_t75" style="width:25.9pt;height:16.15pt" o:ole="">
            <v:imagedata r:id="rId32" o:title=""/>
          </v:shape>
          <o:OLEObject Type="Embed" ProgID="Equation.DSMT4" ShapeID="_x0000_i1037" DrawAspect="Content" ObjectID="_1790756651" r:id="rId33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60" w:dyaOrig="320" w14:anchorId="6294BD33">
          <v:shape id="_x0000_i1038" type="#_x0000_t75" style="width:47.8pt;height:16.15pt" o:ole="">
            <v:imagedata r:id="rId34" o:title=""/>
          </v:shape>
          <o:OLEObject Type="Embed" ProgID="Equation.DSMT4" ShapeID="_x0000_i1038" DrawAspect="Content" ObjectID="_1790756652" r:id="rId35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ư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ẽ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Hỏ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20" w:dyaOrig="320" w14:anchorId="4F44FB65">
          <v:shape id="_x0000_i1039" type="#_x0000_t75" style="width:46.1pt;height:16.15pt" o:ole="">
            <v:imagedata r:id="rId36" o:title=""/>
          </v:shape>
          <o:OLEObject Type="Embed" ProgID="Equation.DSMT4" ShapeID="_x0000_i1039" DrawAspect="Content" ObjectID="_1790756653" r:id="rId37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ạ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ỏ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oạ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520" w:dyaOrig="320" w14:anchorId="09115481">
          <v:shape id="_x0000_i1040" type="#_x0000_t75" style="width:25.9pt;height:16.15pt" o:ole="">
            <v:imagedata r:id="rId38" o:title=""/>
          </v:shape>
          <o:OLEObject Type="Embed" ProgID="Equation.DSMT4" ShapeID="_x0000_i1040" DrawAspect="Content" ObjectID="_1790756654" r:id="rId39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4A5416" w:rsidRPr="002C6125">
        <w:rPr>
          <w:position w:val="-12"/>
        </w:rPr>
        <w:object w:dxaOrig="260" w:dyaOrig="360" w14:anchorId="3B78952F">
          <v:shape id="_x0000_i1041" type="#_x0000_t75" style="width:13.25pt;height:17.85pt" o:ole="">
            <v:imagedata r:id="rId40" o:title=""/>
          </v:shape>
          <o:OLEObject Type="Embed" ProgID="Equation.DSMT4" ShapeID="_x0000_i1041" DrawAspect="Content" ObjectID="_1790756655" r:id="rId4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ư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ây?</w:t>
      </w:r>
    </w:p>
    <w:p w14:paraId="07F8CAB9" w14:textId="77777777" w:rsidR="00C94442" w:rsidRPr="002C6125" w:rsidRDefault="004A5416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782F0870" wp14:editId="42DB4178">
            <wp:extent cx="2311603" cy="1541068"/>
            <wp:effectExtent l="0" t="0" r="0" b="2540"/>
            <wp:docPr id="2116806328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806328" name="Picture 1" descr="A graph of a function&#10;&#10;Description automatically generated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320992" cy="1547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AE919" w14:textId="59EA2A24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7561D2" w:rsidRPr="002C6125">
        <w:rPr>
          <w:rFonts w:ascii="Palatino Linotype" w:hAnsi="Palatino Linotype" w:cs="Times New Roman"/>
          <w:position w:val="-12"/>
          <w:sz w:val="22"/>
        </w:rPr>
        <w:object w:dxaOrig="620" w:dyaOrig="360" w14:anchorId="762FC795">
          <v:shape id="_x0000_i1042" type="#_x0000_t75" style="width:31.1pt;height:17.85pt" o:ole="">
            <v:imagedata r:id="rId43" o:title=""/>
          </v:shape>
          <o:OLEObject Type="Embed" ProgID="Equation.DSMT4" ShapeID="_x0000_i1042" DrawAspect="Content" ObjectID="_1790756656" r:id="rId44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7561D2" w:rsidRPr="002C6125">
        <w:rPr>
          <w:rFonts w:ascii="Palatino Linotype" w:hAnsi="Palatino Linotype" w:cs="Times New Roman"/>
          <w:position w:val="-12"/>
          <w:sz w:val="22"/>
        </w:rPr>
        <w:object w:dxaOrig="639" w:dyaOrig="360" w14:anchorId="018A98ED">
          <v:shape id="_x0000_i1043" type="#_x0000_t75" style="width:31.7pt;height:17.85pt" o:ole="">
            <v:imagedata r:id="rId45" o:title=""/>
          </v:shape>
          <o:OLEObject Type="Embed" ProgID="Equation.DSMT4" ShapeID="_x0000_i1043" DrawAspect="Content" ObjectID="_1790756657" r:id="rId46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7561D2" w:rsidRPr="002C6125">
        <w:rPr>
          <w:rFonts w:ascii="Palatino Linotype" w:hAnsi="Palatino Linotype" w:cs="Times New Roman"/>
          <w:position w:val="-12"/>
          <w:sz w:val="22"/>
        </w:rPr>
        <w:object w:dxaOrig="600" w:dyaOrig="360" w14:anchorId="4A1E8434">
          <v:shape id="_x0000_i1044" type="#_x0000_t75" style="width:29.95pt;height:17.85pt" o:ole="">
            <v:imagedata r:id="rId47" o:title=""/>
          </v:shape>
          <o:OLEObject Type="Embed" ProgID="Equation.DSMT4" ShapeID="_x0000_i1044" DrawAspect="Content" ObjectID="_1790756658" r:id="rId48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7561D2" w:rsidRPr="002C6125">
        <w:rPr>
          <w:rFonts w:ascii="Palatino Linotype" w:hAnsi="Palatino Linotype" w:cs="Times New Roman"/>
          <w:position w:val="-12"/>
          <w:sz w:val="22"/>
        </w:rPr>
        <w:object w:dxaOrig="639" w:dyaOrig="360" w14:anchorId="467239AB">
          <v:shape id="_x0000_i1045" type="#_x0000_t75" style="width:31.7pt;height:17.85pt" o:ole="">
            <v:imagedata r:id="rId49" o:title=""/>
          </v:shape>
          <o:OLEObject Type="Embed" ProgID="Equation.DSMT4" ShapeID="_x0000_i1045" DrawAspect="Content" ObjectID="_1790756659" r:id="rId50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3995A82D" w14:textId="6BFB5650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5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ư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ẽ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ưới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Đ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ứ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:</w:t>
      </w:r>
    </w:p>
    <w:p w14:paraId="1E81FF4F" w14:textId="77777777" w:rsidR="00C94442" w:rsidRPr="002C6125" w:rsidRDefault="004A5416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1CA2AC19" wp14:editId="542D6DE6">
            <wp:extent cx="1909267" cy="2104650"/>
            <wp:effectExtent l="0" t="0" r="0" b="0"/>
            <wp:docPr id="2138184514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184514" name="Picture 1" descr="A graph of a function&#10;&#10;Description automatically generated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919919" cy="2116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7256B" w14:textId="38B02A15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700" w:dyaOrig="320" w14:anchorId="62D32E86">
          <v:shape id="_x0000_i1046" type="#_x0000_t75" style="width:35.15pt;height:16.15pt" o:ole="">
            <v:imagedata r:id="rId52" o:title=""/>
          </v:shape>
          <o:OLEObject Type="Embed" ProgID="Equation.DSMT4" ShapeID="_x0000_i1046" DrawAspect="Content" ObjectID="_1790756660" r:id="rId53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580" w:dyaOrig="320" w14:anchorId="582E98C9">
          <v:shape id="_x0000_i1047" type="#_x0000_t75" style="width:28.8pt;height:16.15pt" o:ole="">
            <v:imagedata r:id="rId54" o:title=""/>
          </v:shape>
          <o:OLEObject Type="Embed" ProgID="Equation.DSMT4" ShapeID="_x0000_i1047" DrawAspect="Content" ObjectID="_1790756661" r:id="rId55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680" w:dyaOrig="279" w14:anchorId="7A190043">
          <v:shape id="_x0000_i1048" type="#_x0000_t75" style="width:34pt;height:13.8pt" o:ole="">
            <v:imagedata r:id="rId56" o:title=""/>
          </v:shape>
          <o:OLEObject Type="Embed" ProgID="Equation.DSMT4" ShapeID="_x0000_i1048" DrawAspect="Content" ObjectID="_1790756662" r:id="rId57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560" w:dyaOrig="279" w14:anchorId="2023FF17">
          <v:shape id="_x0000_i1049" type="#_x0000_t75" style="width:28.2pt;height:13.8pt" o:ole="">
            <v:imagedata r:id="rId58" o:title=""/>
          </v:shape>
          <o:OLEObject Type="Embed" ProgID="Equation.DSMT4" ShapeID="_x0000_i1049" DrawAspect="Content" ObjectID="_1790756663" r:id="rId59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47FB8FEE" w14:textId="28FCEEFE" w:rsidR="00C94442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6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24"/>
        </w:rPr>
        <w:object w:dxaOrig="1760" w:dyaOrig="660" w14:anchorId="3F817EB1">
          <v:shape id="_x0000_i1050" type="#_x0000_t75" style="width:88.15pt;height:32.85pt" o:ole="">
            <v:imagedata r:id="rId60" o:title=""/>
          </v:shape>
          <o:OLEObject Type="Embed" ProgID="Equation.DSMT4" ShapeID="_x0000_i1050" DrawAspect="Content" ObjectID="_1790756664" r:id="rId6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Đ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xi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:</w:t>
      </w:r>
    </w:p>
    <w:p w14:paraId="525BF4A9" w14:textId="519EF4DD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lastRenderedPageBreak/>
        <w:t xml:space="preserve">A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1260" w:dyaOrig="320" w14:anchorId="2496AD20">
          <v:shape id="_x0000_i1051" type="#_x0000_t75" style="width:62.8pt;height:16.15pt" o:ole="">
            <v:imagedata r:id="rId62" o:title=""/>
          </v:shape>
          <o:OLEObject Type="Embed" ProgID="Equation.DSMT4" ShapeID="_x0000_i1051" DrawAspect="Content" ObjectID="_1790756665" r:id="rId63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1120" w:dyaOrig="320" w14:anchorId="53237C75">
          <v:shape id="_x0000_i1052" type="#_x0000_t75" style="width:55.85pt;height:16.15pt" o:ole="">
            <v:imagedata r:id="rId64" o:title=""/>
          </v:shape>
          <o:OLEObject Type="Embed" ProgID="Equation.DSMT4" ShapeID="_x0000_i1052" DrawAspect="Content" ObjectID="_1790756666" r:id="rId65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1260" w:dyaOrig="320" w14:anchorId="204A9365">
          <v:shape id="_x0000_i1053" type="#_x0000_t75" style="width:62.8pt;height:16.15pt" o:ole="">
            <v:imagedata r:id="rId66" o:title=""/>
          </v:shape>
          <o:OLEObject Type="Embed" ProgID="Equation.DSMT4" ShapeID="_x0000_i1053" DrawAspect="Content" ObjectID="_1790756667" r:id="rId67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1120" w:dyaOrig="320" w14:anchorId="372EC89A">
          <v:shape id="_x0000_i1054" type="#_x0000_t75" style="width:55.85pt;height:16.15pt" o:ole="">
            <v:imagedata r:id="rId68" o:title=""/>
          </v:shape>
          <o:OLEObject Type="Embed" ProgID="Equation.DSMT4" ShapeID="_x0000_i1054" DrawAspect="Content" ObjectID="_1790756668" r:id="rId69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5CF5C6DC" w14:textId="2A70F008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7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4A5416" w:rsidRPr="002C6125">
        <w:rPr>
          <w:position w:val="-10"/>
        </w:rPr>
        <w:object w:dxaOrig="2120" w:dyaOrig="360" w14:anchorId="1271CE6B">
          <v:shape id="_x0000_i1055" type="#_x0000_t75" style="width:106pt;height:17.85pt" o:ole="">
            <v:imagedata r:id="rId70" o:title=""/>
          </v:shape>
          <o:OLEObject Type="Embed" ProgID="Equation.DSMT4" ShapeID="_x0000_i1055" DrawAspect="Content" ObjectID="_1790756669" r:id="rId7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ư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ẽ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ên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Khẳ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ị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a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â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úng?</w:t>
      </w:r>
    </w:p>
    <w:p w14:paraId="1E410CD1" w14:textId="77777777" w:rsidR="00C94442" w:rsidRPr="002C6125" w:rsidRDefault="004A5416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11B2B486" wp14:editId="7438A7D8">
            <wp:extent cx="1836115" cy="1401144"/>
            <wp:effectExtent l="0" t="0" r="0" b="8890"/>
            <wp:docPr id="1833955243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3955243" name="Picture 1" descr="A graph of a function&#10;&#10;Description automatically generated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845711" cy="1408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A4887" w14:textId="6EE38847" w:rsidR="00C94442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2260" w:dyaOrig="320" w14:anchorId="747DD9FF">
          <v:shape id="_x0000_i1056" type="#_x0000_t75" style="width:112.9pt;height:16.15pt" o:ole="">
            <v:imagedata r:id="rId73" o:title=""/>
          </v:shape>
          <o:OLEObject Type="Embed" ProgID="Equation.DSMT4" ShapeID="_x0000_i1056" DrawAspect="Content" ObjectID="_1790756670" r:id="rId74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2240" w:dyaOrig="320" w14:anchorId="31959B0A">
          <v:shape id="_x0000_i1057" type="#_x0000_t75" style="width:111.75pt;height:16.15pt" o:ole="">
            <v:imagedata r:id="rId75" o:title=""/>
          </v:shape>
          <o:OLEObject Type="Embed" ProgID="Equation.DSMT4" ShapeID="_x0000_i1057" DrawAspect="Content" ObjectID="_1790756671" r:id="rId76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4A1A1B68" w14:textId="38A1F2F5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2240" w:dyaOrig="320" w14:anchorId="5626476C">
          <v:shape id="_x0000_i1058" type="#_x0000_t75" style="width:111.75pt;height:16.15pt" o:ole="">
            <v:imagedata r:id="rId77" o:title=""/>
          </v:shape>
          <o:OLEObject Type="Embed" ProgID="Equation.DSMT4" ShapeID="_x0000_i1058" DrawAspect="Content" ObjectID="_1790756672" r:id="rId78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2260" w:dyaOrig="320" w14:anchorId="5B21D898">
          <v:shape id="_x0000_i1059" type="#_x0000_t75" style="width:112.9pt;height:16.15pt" o:ole="">
            <v:imagedata r:id="rId79" o:title=""/>
          </v:shape>
          <o:OLEObject Type="Embed" ProgID="Equation.DSMT4" ShapeID="_x0000_i1059" DrawAspect="Content" ObjectID="_1790756673" r:id="rId80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6DE1A563" w14:textId="66F1785D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8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Đ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ố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ã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a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ây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Hỏ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ào?</w:t>
      </w:r>
    </w:p>
    <w:p w14:paraId="42838784" w14:textId="77777777" w:rsidR="00C94442" w:rsidRPr="002C6125" w:rsidRDefault="00713100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5A2A4913" wp14:editId="1D98E2F5">
            <wp:extent cx="1067974" cy="1133856"/>
            <wp:effectExtent l="0" t="0" r="0" b="0"/>
            <wp:docPr id="161755339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553395" name="Picture 1" descr="A graph of a function&#10;&#10;Description automatically generated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080548" cy="1147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6A3F8" w14:textId="2A23A4C2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960" w:dyaOrig="360" w14:anchorId="3B2E1B1E">
          <v:shape id="_x0000_i1060" type="#_x0000_t75" style="width:47.8pt;height:17.85pt" o:ole="">
            <v:imagedata r:id="rId82" o:title=""/>
          </v:shape>
          <o:OLEObject Type="Embed" ProgID="Equation.DSMT4" ShapeID="_x0000_i1060" DrawAspect="Content" ObjectID="_1790756674" r:id="rId83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1100" w:dyaOrig="360" w14:anchorId="3FB0B0E8">
          <v:shape id="_x0000_i1061" type="#_x0000_t75" style="width:54.7pt;height:17.85pt" o:ole="">
            <v:imagedata r:id="rId84" o:title=""/>
          </v:shape>
          <o:OLEObject Type="Embed" ProgID="Equation.DSMT4" ShapeID="_x0000_i1061" DrawAspect="Content" ObjectID="_1790756675" r:id="rId85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1100" w:dyaOrig="360" w14:anchorId="479CDB3E">
          <v:shape id="_x0000_i1062" type="#_x0000_t75" style="width:54.7pt;height:17.85pt" o:ole="">
            <v:imagedata r:id="rId86" o:title=""/>
          </v:shape>
          <o:OLEObject Type="Embed" ProgID="Equation.DSMT4" ShapeID="_x0000_i1062" DrawAspect="Content" ObjectID="_1790756676" r:id="rId87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960" w:dyaOrig="360" w14:anchorId="7297FB1D">
          <v:shape id="_x0000_i1063" type="#_x0000_t75" style="width:47.8pt;height:17.85pt" o:ole="">
            <v:imagedata r:id="rId88" o:title=""/>
          </v:shape>
          <o:OLEObject Type="Embed" ProgID="Equation.DSMT4" ShapeID="_x0000_i1063" DrawAspect="Content" ObjectID="_1790756677" r:id="rId89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58E1D02E" w14:textId="21B14224" w:rsidR="00C94442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9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Giả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ử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ượ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quầ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ể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ấ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e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ô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uô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ấ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ò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í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gh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ượ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ô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o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24"/>
        </w:rPr>
        <w:object w:dxaOrig="1600" w:dyaOrig="620" w14:anchorId="4DAE5C0F">
          <v:shape id="_x0000_i1064" type="#_x0000_t75" style="width:80.05pt;height:31.1pt" o:ole="">
            <v:imagedata r:id="rId90" o:title=""/>
          </v:shape>
          <o:OLEObject Type="Embed" ProgID="Equation.DSMT4" ShapeID="_x0000_i1064" DrawAspect="Content" ObjectID="_1790756678" r:id="rId91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ờ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ia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139" w:dyaOrig="240" w14:anchorId="619F5DE3">
          <v:shape id="_x0000_i1065" type="#_x0000_t75" style="width:6.9pt;height:12.1pt" o:ole="">
            <v:imagedata r:id="rId92" o:title=""/>
          </v:shape>
          <o:OLEObject Type="Embed" ProgID="Equation.DSMT4" ShapeID="_x0000_i1065" DrawAspect="Content" ObjectID="_1790756679" r:id="rId93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ượ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í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iờ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T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ờ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a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ầ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499" w:dyaOrig="279" w14:anchorId="6D1BB1E1">
          <v:shape id="_x0000_i1066" type="#_x0000_t75" style="width:24.75pt;height:13.8pt" o:ole="">
            <v:imagedata r:id="rId94" o:title=""/>
          </v:shape>
          <o:OLEObject Type="Embed" ProgID="Equation.DSMT4" ShapeID="_x0000_i1066" DrawAspect="Content" ObjectID="_1790756680" r:id="rId95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quầ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ể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20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ế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ă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ố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ộ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12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ế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ào/giờ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ế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hô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ượ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qu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a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iê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ờ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ia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à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uô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ấy?</w:t>
      </w:r>
    </w:p>
    <w:p w14:paraId="411A2FF0" w14:textId="62D01A6B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2070F2" w:rsidRPr="002C6125">
        <w:rPr>
          <w:rFonts w:ascii="Palatino Linotype" w:hAnsi="Palatino Linotype" w:cs="Times New Roman"/>
          <w:sz w:val="22"/>
        </w:rPr>
        <w:t>200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2070F2" w:rsidRPr="002C6125">
        <w:rPr>
          <w:rFonts w:ascii="Palatino Linotype" w:hAnsi="Palatino Linotype" w:cs="Times New Roman"/>
          <w:sz w:val="22"/>
        </w:rPr>
        <w:t>100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2070F2" w:rsidRPr="002C6125">
        <w:rPr>
          <w:rFonts w:ascii="Palatino Linotype" w:hAnsi="Palatino Linotype" w:cs="Times New Roman"/>
          <w:sz w:val="22"/>
        </w:rPr>
        <w:t>150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2070F2" w:rsidRPr="002C6125">
        <w:rPr>
          <w:rFonts w:ascii="Palatino Linotype" w:hAnsi="Palatino Linotype" w:cs="Times New Roman"/>
          <w:sz w:val="22"/>
        </w:rPr>
        <w:t>300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39E2F7FA" w14:textId="55335A9C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0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ậ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ươ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1660" w:dyaOrig="279" w14:anchorId="74E2E0B3">
          <v:shape id="_x0000_i1067" type="#_x0000_t75" style="width:82.95pt;height:13.8pt" o:ole="">
            <v:imagedata r:id="rId96" o:title=""/>
          </v:shape>
          <o:OLEObject Type="Embed" ProgID="Equation.DSMT4" ShapeID="_x0000_i1067" DrawAspect="Content" ObjectID="_1790756681" r:id="rId97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Gọ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240" w:dyaOrig="279" w14:anchorId="61DD1515">
          <v:shape id="_x0000_i1068" type="#_x0000_t75" style="width:12.1pt;height:13.8pt" o:ole="">
            <v:imagedata r:id="rId98" o:title=""/>
          </v:shape>
          <o:OLEObject Type="Embed" ProgID="Equation.DSMT4" ShapeID="_x0000_i1068" DrawAspect="Content" ObjectID="_1790756682" r:id="rId99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â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ậ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ương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Khẳ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ị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ư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â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úng?</w:t>
      </w:r>
    </w:p>
    <w:p w14:paraId="0EC30FE2" w14:textId="77777777" w:rsidR="00C94442" w:rsidRPr="002C6125" w:rsidRDefault="00713100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778EBA63" wp14:editId="36390729">
            <wp:extent cx="1982420" cy="1378909"/>
            <wp:effectExtent l="0" t="0" r="0" b="0"/>
            <wp:docPr id="466482739" name="Picture 1" descr="A drawing of a cube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482739" name="Picture 1" descr="A drawing of a cube with lines and letters&#10;&#10;Description automatically generated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989197" cy="1383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2CBBD" w14:textId="7701FA1A" w:rsidR="00C94442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9D4EA5" w:rsidRPr="002C6125">
        <w:rPr>
          <w:rFonts w:ascii="Palatino Linotype" w:hAnsi="Palatino Linotype" w:cs="Times New Roman"/>
          <w:position w:val="-24"/>
          <w:sz w:val="22"/>
        </w:rPr>
        <w:object w:dxaOrig="2439" w:dyaOrig="620" w14:anchorId="4AD1BC88">
          <v:shape id="_x0000_i1069" type="#_x0000_t75" style="width:122.1pt;height:31.1pt" o:ole="">
            <v:imagedata r:id="rId101" o:title=""/>
          </v:shape>
          <o:OLEObject Type="Embed" ProgID="Equation.DSMT4" ShapeID="_x0000_i1069" DrawAspect="Content" ObjectID="_1790756683" r:id="rId102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9D4EA5" w:rsidRPr="002C6125">
        <w:rPr>
          <w:rFonts w:ascii="Palatino Linotype" w:hAnsi="Palatino Linotype" w:cs="Times New Roman"/>
          <w:position w:val="-24"/>
          <w:sz w:val="22"/>
        </w:rPr>
        <w:object w:dxaOrig="2460" w:dyaOrig="620" w14:anchorId="19A3B023">
          <v:shape id="_x0000_i1070" type="#_x0000_t75" style="width:123.25pt;height:31.1pt" o:ole="">
            <v:imagedata r:id="rId103" o:title=""/>
          </v:shape>
          <o:OLEObject Type="Embed" ProgID="Equation.DSMT4" ShapeID="_x0000_i1070" DrawAspect="Content" ObjectID="_1790756684" r:id="rId104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46CE71C1" w14:textId="153A2C48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9D4EA5" w:rsidRPr="002C6125">
        <w:rPr>
          <w:rFonts w:ascii="Palatino Linotype" w:hAnsi="Palatino Linotype" w:cs="Times New Roman"/>
          <w:position w:val="-24"/>
          <w:sz w:val="22"/>
        </w:rPr>
        <w:object w:dxaOrig="2460" w:dyaOrig="620" w14:anchorId="395343E9">
          <v:shape id="_x0000_i1071" type="#_x0000_t75" style="width:123.25pt;height:31.1pt" o:ole="">
            <v:imagedata r:id="rId105" o:title=""/>
          </v:shape>
          <o:OLEObject Type="Embed" ProgID="Equation.DSMT4" ShapeID="_x0000_i1071" DrawAspect="Content" ObjectID="_1790756685" r:id="rId106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9D4EA5" w:rsidRPr="002C6125">
        <w:rPr>
          <w:rFonts w:ascii="Palatino Linotype" w:hAnsi="Palatino Linotype" w:cs="Times New Roman"/>
          <w:position w:val="-24"/>
          <w:sz w:val="22"/>
        </w:rPr>
        <w:object w:dxaOrig="2460" w:dyaOrig="620" w14:anchorId="0D4D19D5">
          <v:shape id="_x0000_i1072" type="#_x0000_t75" style="width:123.25pt;height:31.1pt" o:ole="">
            <v:imagedata r:id="rId107" o:title=""/>
          </v:shape>
          <o:OLEObject Type="Embed" ProgID="Equation.DSMT4" ShapeID="_x0000_i1072" DrawAspect="Content" ObjectID="_1790756686" r:id="rId108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5AC6FEC1" w14:textId="3A08B22C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1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ấ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ô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ữ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ậ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í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ướ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15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24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m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Ngườ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ắ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ỏ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4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ó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ấ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ô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4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iế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uô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a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rồ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ò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à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ộ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ữ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ậ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hô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ắp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Để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ể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í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ộ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ớ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ì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ộ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à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ạ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uô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iế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ô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ắ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ỏ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a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iêu?</w:t>
      </w:r>
    </w:p>
    <w:p w14:paraId="2D970168" w14:textId="77777777" w:rsidR="00C94442" w:rsidRPr="002C6125" w:rsidRDefault="00713100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3B8A9F1D" wp14:editId="272E73FA">
            <wp:extent cx="2157984" cy="1516868"/>
            <wp:effectExtent l="0" t="0" r="0" b="7620"/>
            <wp:docPr id="1976464032" name="Picture 1" descr="A rectangular object with numbers and a square in i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464032" name="Picture 1" descr="A rectangular object with numbers and a square in it&#10;&#10;Description automatically generated with medium confidence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171963" cy="152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064552" w14:textId="1C985AE7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2070F2" w:rsidRPr="002C6125">
        <w:rPr>
          <w:rFonts w:ascii="Palatino Linotype" w:hAnsi="Palatino Linotype" w:cs="Times New Roman"/>
          <w:sz w:val="22"/>
        </w:rPr>
        <w:t>3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m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2070F2" w:rsidRPr="002C6125">
        <w:rPr>
          <w:rFonts w:ascii="Palatino Linotype" w:hAnsi="Palatino Linotype" w:cs="Times New Roman"/>
          <w:sz w:val="22"/>
        </w:rPr>
        <w:t>4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m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2070F2" w:rsidRPr="002C6125">
        <w:rPr>
          <w:rFonts w:ascii="Palatino Linotype" w:hAnsi="Palatino Linotype" w:cs="Times New Roman"/>
          <w:sz w:val="22"/>
        </w:rPr>
        <w:t>2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m</w: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2070F2" w:rsidRPr="002C6125">
        <w:rPr>
          <w:rFonts w:ascii="Palatino Linotype" w:hAnsi="Palatino Linotype" w:cs="Times New Roman"/>
          <w:sz w:val="22"/>
        </w:rPr>
        <w:t>0,5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m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6DAC1BCB" w14:textId="7CBC40FC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2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ậ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ươ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1660" w:dyaOrig="279" w14:anchorId="1836F0F0">
          <v:shape id="_x0000_i1073" type="#_x0000_t75" style="width:82.95pt;height:13.8pt" o:ole="">
            <v:imagedata r:id="rId110" o:title=""/>
          </v:shape>
          <o:OLEObject Type="Embed" ProgID="Equation.DSMT4" ShapeID="_x0000_i1073" DrawAspect="Content" ObjectID="_1790756687" r:id="rId11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ộ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à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ạ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200" w:dyaOrig="220" w14:anchorId="7864B5DD">
          <v:shape id="_x0000_i1074" type="#_x0000_t75" style="width:9.8pt;height:10.95pt" o:ole="">
            <v:imagedata r:id="rId112" o:title=""/>
          </v:shape>
          <o:OLEObject Type="Embed" ProgID="Equation.DSMT4" ShapeID="_x0000_i1074" DrawAspect="Content" ObjectID="_1790756688" r:id="rId113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Tí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ộ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à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ect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1020" w:dyaOrig="320" w14:anchorId="0CED2C05">
          <v:shape id="_x0000_i1075" type="#_x0000_t75" style="width:51.25pt;height:16.15pt" o:ole="">
            <v:imagedata r:id="rId114" o:title=""/>
          </v:shape>
          <o:OLEObject Type="Embed" ProgID="Equation.DSMT4" ShapeID="_x0000_i1075" DrawAspect="Content" ObjectID="_1790756689" r:id="rId115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30E9DC56" w14:textId="77777777" w:rsidR="00C94442" w:rsidRPr="002C6125" w:rsidRDefault="00713100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10CF8438" wp14:editId="3E914D55">
            <wp:extent cx="2032494" cy="1719072"/>
            <wp:effectExtent l="0" t="0" r="6350" b="0"/>
            <wp:docPr id="670201746" name="Picture 1" descr="A drawing of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201746" name="Picture 1" descr="A drawing of a cube&#10;&#10;Description automatically generated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038492" cy="172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C29F6" w14:textId="29A16C7D" w:rsidR="009D4EA5" w:rsidRPr="002C6125" w:rsidRDefault="00C94442" w:rsidP="00C94442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 xml:space="preserve">A. </w:t>
      </w:r>
      <w:r w:rsidR="009D4EA5" w:rsidRPr="002C6125">
        <w:rPr>
          <w:rFonts w:ascii="Palatino Linotype" w:hAnsi="Palatino Linotype" w:cs="Times New Roman"/>
          <w:position w:val="-8"/>
          <w:sz w:val="22"/>
        </w:rPr>
        <w:object w:dxaOrig="480" w:dyaOrig="360" w14:anchorId="5AA4C553">
          <v:shape id="_x0000_i1076" type="#_x0000_t75" style="width:24.2pt;height:17.85pt" o:ole="">
            <v:imagedata r:id="rId117" o:title=""/>
          </v:shape>
          <o:OLEObject Type="Embed" ProgID="Equation.DSMT4" ShapeID="_x0000_i1076" DrawAspect="Content" ObjectID="_1790756690" r:id="rId118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B.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480" w:dyaOrig="340" w14:anchorId="4B86EEAD">
          <v:shape id="_x0000_i1077" type="#_x0000_t75" style="width:24.2pt;height:17.3pt" o:ole="">
            <v:imagedata r:id="rId119" o:title=""/>
          </v:shape>
          <o:OLEObject Type="Embed" ProgID="Equation.DSMT4" ShapeID="_x0000_i1077" DrawAspect="Content" ObjectID="_1790756691" r:id="rId120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C. </w:t>
      </w:r>
      <w:r w:rsidR="009D4EA5" w:rsidRPr="002C6125">
        <w:rPr>
          <w:rFonts w:ascii="Palatino Linotype" w:hAnsi="Palatino Linotype" w:cs="Times New Roman"/>
          <w:position w:val="-8"/>
          <w:sz w:val="22"/>
        </w:rPr>
        <w:object w:dxaOrig="480" w:dyaOrig="360" w14:anchorId="70C4CDCE">
          <v:shape id="_x0000_i1078" type="#_x0000_t75" style="width:24.2pt;height:17.85pt" o:ole="">
            <v:imagedata r:id="rId121" o:title=""/>
          </v:shape>
          <o:OLEObject Type="Embed" ProgID="Equation.DSMT4" ShapeID="_x0000_i1078" DrawAspect="Content" ObjectID="_1790756692" r:id="rId122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  <w:r w:rsidRPr="002C6125">
        <w:rPr>
          <w:rFonts w:ascii="Palatino Linotype" w:hAnsi="Palatino Linotype" w:cs="Times New Roman"/>
          <w:sz w:val="22"/>
        </w:rPr>
        <w:tab/>
      </w:r>
      <w:r w:rsidRPr="002C6125">
        <w:rPr>
          <w:rFonts w:ascii="Palatino Linotype" w:hAnsi="Palatino Linotype" w:cs="Times New Roman"/>
          <w:b/>
          <w:sz w:val="22"/>
        </w:rPr>
        <w:t xml:space="preserve">D. </w:t>
      </w:r>
      <w:r w:rsidR="009D4EA5" w:rsidRPr="002C6125">
        <w:rPr>
          <w:rFonts w:ascii="Palatino Linotype" w:hAnsi="Palatino Linotype" w:cs="Times New Roman"/>
          <w:position w:val="-8"/>
          <w:sz w:val="22"/>
        </w:rPr>
        <w:object w:dxaOrig="600" w:dyaOrig="360" w14:anchorId="19DC8259">
          <v:shape id="_x0000_i1079" type="#_x0000_t75" style="width:29.95pt;height:17.85pt" o:ole="">
            <v:imagedata r:id="rId123" o:title=""/>
          </v:shape>
          <o:OLEObject Type="Embed" ProgID="Equation.DSMT4" ShapeID="_x0000_i1079" DrawAspect="Content" ObjectID="_1790756693" r:id="rId124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52F6637D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2C6125">
        <w:rPr>
          <w:rFonts w:ascii="Palatino Linotype" w:hAnsi="Palatino Linotype" w:cs="Times New Roman"/>
          <w:b/>
          <w:bCs/>
          <w:sz w:val="22"/>
        </w:rPr>
        <w:t>PHẦN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2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2C6125">
        <w:rPr>
          <w:rFonts w:ascii="Palatino Linotype" w:hAnsi="Palatino Linotype" w:cs="Times New Roman"/>
          <w:b/>
          <w:bCs/>
          <w:sz w:val="22"/>
        </w:rPr>
        <w:t>Câu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trắc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nghiệm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đúng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sai</w:t>
      </w:r>
    </w:p>
    <w:p w14:paraId="3E8FEFF3" w14:textId="060B73F3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3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20" w:dyaOrig="320" w14:anchorId="59D2711C">
          <v:shape id="_x0000_i1080" type="#_x0000_t75" style="width:46.1pt;height:16.15pt" o:ole="">
            <v:imagedata r:id="rId36" o:title=""/>
          </v:shape>
          <o:OLEObject Type="Embed" ProgID="Equation.DSMT4" ShapeID="_x0000_i1080" DrawAspect="Content" ObjectID="_1790756694" r:id="rId125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i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ụ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oạ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4"/>
        </w:rPr>
        <w:object w:dxaOrig="660" w:dyaOrig="400" w14:anchorId="555B8074">
          <v:shape id="_x0000_i1081" type="#_x0000_t75" style="width:32.85pt;height:20.15pt" o:ole="">
            <v:imagedata r:id="rId126" o:title=""/>
          </v:shape>
          <o:OLEObject Type="Embed" ProgID="Equation.DSMT4" ShapeID="_x0000_i1081" DrawAspect="Content" ObjectID="_1790756695" r:id="rId127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ư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ẽ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ên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1A2D45EE" w14:textId="6DD74F6D" w:rsidR="00713100" w:rsidRPr="002C6125" w:rsidRDefault="00713100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780F0294" wp14:editId="4F88339F">
            <wp:extent cx="1594713" cy="1871787"/>
            <wp:effectExtent l="0" t="0" r="5715" b="0"/>
            <wp:docPr id="117532466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32466" name="Picture 1" descr="A graph of a function&#10;&#10;Description automatically generated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598610" cy="1876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EF1FA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a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lớ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4"/>
          <w:sz w:val="22"/>
        </w:rPr>
        <w:object w:dxaOrig="2040" w:dyaOrig="380" w14:anchorId="77B77D12">
          <v:shape id="_x0000_i1082" type="#_x0000_t75" style="width:101.95pt;height:19pt" o:ole="">
            <v:imagedata r:id="rId129" o:title=""/>
          </v:shape>
          <o:OLEObject Type="Embed" ProgID="Equation.DSMT4" ShapeID="_x0000_i1082" DrawAspect="Content" ObjectID="_1790756696" r:id="rId130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713712F6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b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ỏ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4"/>
          <w:sz w:val="22"/>
        </w:rPr>
        <w:object w:dxaOrig="1820" w:dyaOrig="380" w14:anchorId="0AD89F69">
          <v:shape id="_x0000_i1083" type="#_x0000_t75" style="width:91pt;height:19pt" o:ole="">
            <v:imagedata r:id="rId131" o:title=""/>
          </v:shape>
          <o:OLEObject Type="Embed" ProgID="Equation.DSMT4" ShapeID="_x0000_i1083" DrawAspect="Content" ObjectID="_1790756697" r:id="rId132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5CFCC4B7" w14:textId="36DB2783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c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ậ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oạ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4"/>
          <w:sz w:val="22"/>
        </w:rPr>
        <w:object w:dxaOrig="660" w:dyaOrig="400" w14:anchorId="5B1324D1">
          <v:shape id="_x0000_i1084" type="#_x0000_t75" style="width:32.85pt;height:20.15pt" o:ole="">
            <v:imagedata r:id="rId133" o:title=""/>
          </v:shape>
          <o:OLEObject Type="Embed" ProgID="Equation.DSMT4" ShapeID="_x0000_i1084" DrawAspect="Content" ObjectID="_1790756698" r:id="rId13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4"/>
          <w:sz w:val="22"/>
        </w:rPr>
        <w:object w:dxaOrig="680" w:dyaOrig="400" w14:anchorId="1DEE0141">
          <v:shape id="_x0000_i1085" type="#_x0000_t75" style="width:34pt;height:20.15pt" o:ole="">
            <v:imagedata r:id="rId135" o:title=""/>
          </v:shape>
          <o:OLEObject Type="Embed" ProgID="Equation.DSMT4" ShapeID="_x0000_i1085" DrawAspect="Content" ObjectID="_1790756699" r:id="rId136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4E8A8A7C" w14:textId="0D3F0A79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d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2"/>
          <w:sz w:val="22"/>
        </w:rPr>
        <w:object w:dxaOrig="2320" w:dyaOrig="380" w14:anchorId="006873AD">
          <v:shape id="_x0000_i1086" type="#_x0000_t75" style="width:115.8pt;height:19pt" o:ole="">
            <v:imagedata r:id="rId137" o:title=""/>
          </v:shape>
          <o:OLEObject Type="Embed" ProgID="Equation.DSMT4" ShapeID="_x0000_i1086" DrawAspect="Content" ObjectID="_1790756700" r:id="rId138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7C246DC3" w14:textId="056EF19E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4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24"/>
        </w:rPr>
        <w:object w:dxaOrig="2100" w:dyaOrig="660" w14:anchorId="501FF793">
          <v:shape id="_x0000_i1087" type="#_x0000_t75" style="width:104.85pt;height:32.85pt" o:ole="">
            <v:imagedata r:id="rId139" o:title=""/>
          </v:shape>
          <o:OLEObject Type="Embed" ProgID="Equation.DSMT4" ShapeID="_x0000_i1087" DrawAspect="Content" ObjectID="_1790756701" r:id="rId140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260" w:dyaOrig="220" w14:anchorId="1799E714">
          <v:shape id="_x0000_i1088" type="#_x0000_t75" style="width:13.25pt;height:10.95pt" o:ole="">
            <v:imagedata r:id="rId141" o:title=""/>
          </v:shape>
          <o:OLEObject Type="Embed" ProgID="Equation.DSMT4" ShapeID="_x0000_i1088" DrawAspect="Content" ObjectID="_1790756702" r:id="rId142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a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6FB10D5C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a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720" w:dyaOrig="279" w14:anchorId="7B0F9015">
          <v:shape id="_x0000_i1089" type="#_x0000_t75" style="width:36.3pt;height:13.8pt" o:ole="">
            <v:imagedata r:id="rId143" o:title=""/>
          </v:shape>
          <o:OLEObject Type="Embed" ProgID="Equation.DSMT4" ShapeID="_x0000_i1089" DrawAspect="Content" ObjectID="_1790756703" r:id="rId14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ga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580" w:dyaOrig="320" w14:anchorId="79CB7D81">
          <v:shape id="_x0000_i1090" type="#_x0000_t75" style="width:28.8pt;height:16.15pt" o:ole="">
            <v:imagedata r:id="rId54" o:title=""/>
          </v:shape>
          <o:OLEObject Type="Embed" ProgID="Equation.DSMT4" ShapeID="_x0000_i1090" DrawAspect="Content" ObjectID="_1790756704" r:id="rId145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0A071DCE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b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600" w:dyaOrig="279" w14:anchorId="13F5814F">
          <v:shape id="_x0000_i1091" type="#_x0000_t75" style="width:29.95pt;height:13.8pt" o:ole="">
            <v:imagedata r:id="rId146" o:title=""/>
          </v:shape>
          <o:OLEObject Type="Embed" ProgID="Equation.DSMT4" ShapeID="_x0000_i1091" DrawAspect="Content" ObjectID="_1790756705" r:id="rId147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xi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859" w:dyaOrig="320" w14:anchorId="5AA70527">
          <v:shape id="_x0000_i1092" type="#_x0000_t75" style="width:43.2pt;height:16.15pt" o:ole="">
            <v:imagedata r:id="rId148" o:title=""/>
          </v:shape>
          <o:OLEObject Type="Embed" ProgID="Equation.DSMT4" ShapeID="_x0000_i1092" DrawAspect="Content" ObjectID="_1790756706" r:id="rId149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32363927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c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620" w:dyaOrig="279" w14:anchorId="61ADDB8A">
          <v:shape id="_x0000_i1093" type="#_x0000_t75" style="width:31.1pt;height:13.8pt" o:ole="">
            <v:imagedata r:id="rId150" o:title=""/>
          </v:shape>
          <o:OLEObject Type="Embed" ProgID="Equation.DSMT4" ShapeID="_x0000_i1093" DrawAspect="Content" ObjectID="_1790756707" r:id="rId15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ì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xi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ạ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a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ụ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ọ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ộ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a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diệ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í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24"/>
          <w:sz w:val="22"/>
        </w:rPr>
        <w:object w:dxaOrig="240" w:dyaOrig="620" w14:anchorId="46186F71">
          <v:shape id="_x0000_i1094" type="#_x0000_t75" style="width:12.1pt;height:31.1pt" o:ole="">
            <v:imagedata r:id="rId152" o:title=""/>
          </v:shape>
          <o:OLEObject Type="Embed" ProgID="Equation.DSMT4" ShapeID="_x0000_i1094" DrawAspect="Content" ObjectID="_1790756708" r:id="rId153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318CD92D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lastRenderedPageBreak/>
        <w:t>d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560" w:dyaOrig="279" w14:anchorId="0532B044">
          <v:shape id="_x0000_i1095" type="#_x0000_t75" style="width:28.2pt;height:13.8pt" o:ole="">
            <v:imagedata r:id="rId154" o:title=""/>
          </v:shape>
          <o:OLEObject Type="Embed" ProgID="Equation.DSMT4" ShapeID="_x0000_i1095" DrawAspect="Content" ObjectID="_1790756709" r:id="rId155"/>
        </w:object>
      </w:r>
      <w:r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í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khoả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á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ừ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b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kì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ế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24"/>
          <w:sz w:val="22"/>
        </w:rPr>
        <w:object w:dxaOrig="520" w:dyaOrig="680" w14:anchorId="0D586740">
          <v:shape id="_x0000_i1096" type="#_x0000_t75" style="width:25.9pt;height:34pt" o:ole="">
            <v:imagedata r:id="rId156" o:title=""/>
          </v:shape>
          <o:OLEObject Type="Embed" ProgID="Equation.DSMT4" ShapeID="_x0000_i1096" DrawAspect="Content" ObjectID="_1790756710" r:id="rId157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399FE745" w14:textId="2D173629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5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20" w:dyaOrig="320" w14:anchorId="4D5F3DBC">
          <v:shape id="_x0000_i1097" type="#_x0000_t75" style="width:46.1pt;height:16.15pt" o:ole="">
            <v:imagedata r:id="rId18" o:title=""/>
          </v:shape>
          <o:OLEObject Type="Embed" ProgID="Equation.DSMT4" ShapeID="_x0000_i1097" DrawAspect="Content" ObjectID="_1790756711" r:id="rId158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400" w:dyaOrig="320" w14:anchorId="1B2CD937">
          <v:shape id="_x0000_i1098" type="#_x0000_t75" style="width:20.15pt;height:16.15pt" o:ole="">
            <v:imagedata r:id="rId159" o:title=""/>
          </v:shape>
          <o:OLEObject Type="Embed" ProgID="Equation.DSMT4" ShapeID="_x0000_i1098" DrawAspect="Content" ObjectID="_1790756712" r:id="rId160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ư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ẽ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78342D2A" w14:textId="08010DA6" w:rsidR="00713100" w:rsidRPr="002C6125" w:rsidRDefault="00713100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2B75461D" wp14:editId="3DD576FB">
            <wp:extent cx="1938528" cy="1855179"/>
            <wp:effectExtent l="0" t="0" r="5080" b="0"/>
            <wp:docPr id="1168191297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8191297" name="Picture 1" descr="A graph of a function&#10;&#10;Description automatically generated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949525" cy="1865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0D5F4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a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400" w:dyaOrig="320" w14:anchorId="14CFAE3C">
          <v:shape id="_x0000_i1099" type="#_x0000_t75" style="width:20.15pt;height:16.15pt" o:ole="">
            <v:imagedata r:id="rId159" o:title=""/>
          </v:shape>
          <o:OLEObject Type="Embed" ProgID="Equation.DSMT4" ShapeID="_x0000_i1099" DrawAspect="Content" ObjectID="_1790756713" r:id="rId162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ắ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ụ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360" w:dyaOrig="320" w14:anchorId="6CF3981A">
          <v:shape id="_x0000_i1100" type="#_x0000_t75" style="width:17.85pt;height:16.15pt" o:ole="">
            <v:imagedata r:id="rId163" o:title=""/>
          </v:shape>
          <o:OLEObject Type="Embed" ProgID="Equation.DSMT4" ShapeID="_x0000_i1100" DrawAspect="Content" ObjectID="_1790756714" r:id="rId16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u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ộ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2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6B1F5EA6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b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400" w:dyaOrig="320" w14:anchorId="645AF36E">
          <v:shape id="_x0000_i1101" type="#_x0000_t75" style="width:20.15pt;height:16.15pt" o:ole="">
            <v:imagedata r:id="rId159" o:title=""/>
          </v:shape>
          <o:OLEObject Type="Embed" ProgID="Equation.DSMT4" ShapeID="_x0000_i1101" DrawAspect="Content" ObjectID="_1790756715" r:id="rId165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ứ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ẳ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840" w:dyaOrig="279" w14:anchorId="589DFC2E">
          <v:shape id="_x0000_i1102" type="#_x0000_t75" style="width:42.05pt;height:13.8pt" o:ole="">
            <v:imagedata r:id="rId166" o:title=""/>
          </v:shape>
          <o:OLEObject Type="Embed" ProgID="Equation.DSMT4" ShapeID="_x0000_i1102" DrawAspect="Content" ObjectID="_1790756716" r:id="rId167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7D127C01" w14:textId="3F9A1E41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c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920" w:dyaOrig="320" w14:anchorId="5BF8A78D">
          <v:shape id="_x0000_i1103" type="#_x0000_t75" style="width:46.1pt;height:16.15pt" o:ole="">
            <v:imagedata r:id="rId168" o:title=""/>
          </v:shape>
          <o:OLEObject Type="Embed" ProgID="Equation.DSMT4" ShapeID="_x0000_i1103" DrawAspect="Content" ObjectID="_1790756717" r:id="rId169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a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ự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2"/>
          <w:sz w:val="22"/>
        </w:rPr>
        <w:object w:dxaOrig="980" w:dyaOrig="360" w14:anchorId="51C2365A">
          <v:shape id="_x0000_i1104" type="#_x0000_t75" style="width:48.95pt;height:17.85pt" o:ole="">
            <v:imagedata r:id="rId170" o:title=""/>
          </v:shape>
          <o:OLEObject Type="Embed" ProgID="Equation.DSMT4" ShapeID="_x0000_i1104" DrawAspect="Content" ObjectID="_1790756718" r:id="rId171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3FC7D48F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d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a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ù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ụ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oà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ạ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à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a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diệ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í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2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0B39BB74" w14:textId="074ADCEF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6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ứ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iệ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720" w:dyaOrig="279" w14:anchorId="6FF6A712">
          <v:shape id="_x0000_i1105" type="#_x0000_t75" style="width:36.3pt;height:13.8pt" o:ole="">
            <v:imagedata r:id="rId172" o:title=""/>
          </v:shape>
          <o:OLEObject Type="Embed" ProgID="Equation.DSMT4" ShapeID="_x0000_i1105" DrawAspect="Content" ObjectID="_1790756719" r:id="rId173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ạ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ề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200" w:dyaOrig="220" w14:anchorId="06059B9C">
          <v:shape id="_x0000_i1106" type="#_x0000_t75" style="width:9.8pt;height:10.95pt" o:ole="">
            <v:imagedata r:id="rId112" o:title=""/>
          </v:shape>
          <o:OLEObject Type="Embed" ProgID="Equation.DSMT4" ShapeID="_x0000_i1106" DrawAspect="Content" ObjectID="_1790756720" r:id="rId17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Gọ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600" w:dyaOrig="320" w14:anchorId="6BF8AC50">
          <v:shape id="_x0000_i1107" type="#_x0000_t75" style="width:29.95pt;height:16.15pt" o:ole="">
            <v:imagedata r:id="rId175" o:title=""/>
          </v:shape>
          <o:OLEObject Type="Embed" ProgID="Equation.DSMT4" ShapeID="_x0000_i1107" DrawAspect="Content" ObjectID="_1790756721" r:id="rId176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ầ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ượ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u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820" w:dyaOrig="320" w14:anchorId="3FDF240A">
          <v:shape id="_x0000_i1108" type="#_x0000_t75" style="width:40.9pt;height:16.15pt" o:ole="">
            <v:imagedata r:id="rId177" o:title=""/>
          </v:shape>
          <o:OLEObject Type="Embed" ProgID="Equation.DSMT4" ShapeID="_x0000_i1108" DrawAspect="Content" ObjectID="_1790756722" r:id="rId178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5F0C04A8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a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ect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4"/>
          <w:sz w:val="22"/>
        </w:rPr>
        <w:object w:dxaOrig="400" w:dyaOrig="320" w14:anchorId="789C806F">
          <v:shape id="_x0000_i1109" type="#_x0000_t75" style="width:20.15pt;height:16.15pt" o:ole="">
            <v:imagedata r:id="rId179" o:title=""/>
          </v:shape>
          <o:OLEObject Type="Embed" ProgID="Equation.DSMT4" ShapeID="_x0000_i1109" DrawAspect="Content" ObjectID="_1790756723" r:id="rId180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400" w:dyaOrig="340" w14:anchorId="155101B6">
          <v:shape id="_x0000_i1110" type="#_x0000_t75" style="width:20.15pt;height:17.3pt" o:ole="">
            <v:imagedata r:id="rId181" o:title=""/>
          </v:shape>
          <o:OLEObject Type="Embed" ProgID="Equation.DSMT4" ShapeID="_x0000_i1110" DrawAspect="Content" ObjectID="_1790756724" r:id="rId182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ù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hướng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1BB5271D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b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2340" w:dyaOrig="340" w14:anchorId="6BD0E56E">
          <v:shape id="_x0000_i1111" type="#_x0000_t75" style="width:116.95pt;height:17.3pt" o:ole="">
            <v:imagedata r:id="rId183" o:title=""/>
          </v:shape>
          <o:OLEObject Type="Embed" ProgID="Equation.DSMT4" ShapeID="_x0000_i1111" DrawAspect="Content" ObjectID="_1790756725" r:id="rId18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4"/>
          <w:sz w:val="22"/>
        </w:rPr>
        <w:object w:dxaOrig="240" w:dyaOrig="260" w14:anchorId="12F701D4">
          <v:shape id="_x0000_i1112" type="#_x0000_t75" style="width:12.1pt;height:13.25pt" o:ole="">
            <v:imagedata r:id="rId185" o:title=""/>
          </v:shape>
          <o:OLEObject Type="Embed" ProgID="Equation.DSMT4" ShapeID="_x0000_i1112" DrawAspect="Content" ObjectID="_1790756726" r:id="rId186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u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460" w:dyaOrig="279" w14:anchorId="7BEA2926">
          <v:shape id="_x0000_i1113" type="#_x0000_t75" style="width:23.05pt;height:13.8pt" o:ole="">
            <v:imagedata r:id="rId187" o:title=""/>
          </v:shape>
          <o:OLEObject Type="Embed" ProgID="Equation.DSMT4" ShapeID="_x0000_i1113" DrawAspect="Content" ObjectID="_1790756727" r:id="rId188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10B9B801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c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2980" w:dyaOrig="340" w14:anchorId="50A35EAD">
          <v:shape id="_x0000_i1114" type="#_x0000_t75" style="width:149.2pt;height:17.3pt" o:ole="">
            <v:imagedata r:id="rId189" o:title=""/>
          </v:shape>
          <o:OLEObject Type="Embed" ProgID="Equation.DSMT4" ShapeID="_x0000_i1114" DrawAspect="Content" ObjectID="_1790756728" r:id="rId190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60D672D3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d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4"/>
          <w:sz w:val="22"/>
        </w:rPr>
        <w:object w:dxaOrig="200" w:dyaOrig="260" w14:anchorId="1591A52E">
          <v:shape id="_x0000_i1115" type="#_x0000_t75" style="width:9.8pt;height:13.25pt" o:ole="">
            <v:imagedata r:id="rId191" o:title=""/>
          </v:shape>
          <o:OLEObject Type="Embed" ProgID="Equation.DSMT4" ShapeID="_x0000_i1115" DrawAspect="Content" ObjectID="_1790756729" r:id="rId192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x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ị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bở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2620" w:dyaOrig="400" w14:anchorId="577A08A2">
          <v:shape id="_x0000_i1116" type="#_x0000_t75" style="width:130.75pt;height:20.15pt" o:ole="">
            <v:imagedata r:id="rId193" o:title=""/>
          </v:shape>
          <o:OLEObject Type="Embed" ProgID="Equation.DSMT4" ShapeID="_x0000_i1116" DrawAspect="Content" ObjectID="_1790756730" r:id="rId19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ỏ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Pr="002C6125">
        <w:rPr>
          <w:rFonts w:ascii="Palatino Linotype" w:hAnsi="Palatino Linotype" w:cs="Times New Roman"/>
          <w:sz w:val="22"/>
        </w:rPr>
        <w:t>Kh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ỏ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4"/>
          <w:sz w:val="22"/>
        </w:rPr>
        <w:object w:dxaOrig="240" w:dyaOrig="260" w14:anchorId="7D63D50B">
          <v:shape id="_x0000_i1117" type="#_x0000_t75" style="width:12.1pt;height:13.25pt" o:ole="">
            <v:imagedata r:id="rId195" o:title=""/>
          </v:shape>
          <o:OLEObject Type="Embed" ProgID="Equation.DSMT4" ShapeID="_x0000_i1117" DrawAspect="Content" ObjectID="_1790756731" r:id="rId196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400" w:dyaOrig="320" w14:anchorId="02738D94">
          <v:shape id="_x0000_i1118" type="#_x0000_t75" style="width:20.15pt;height:16.15pt" o:ole="">
            <v:imagedata r:id="rId197" o:title=""/>
          </v:shape>
          <o:OLEObject Type="Embed" ProgID="Equation.DSMT4" ShapeID="_x0000_i1118" DrawAspect="Content" ObjectID="_1790756732" r:id="rId198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7D58C52A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2C6125">
        <w:rPr>
          <w:rFonts w:ascii="Palatino Linotype" w:hAnsi="Palatino Linotype" w:cs="Times New Roman"/>
          <w:b/>
          <w:bCs/>
          <w:sz w:val="22"/>
        </w:rPr>
        <w:t>PHẦN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3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2C6125">
        <w:rPr>
          <w:rFonts w:ascii="Palatino Linotype" w:hAnsi="Palatino Linotype" w:cs="Times New Roman"/>
          <w:b/>
          <w:bCs/>
          <w:sz w:val="22"/>
        </w:rPr>
        <w:t>Câu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trắc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nghiệm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trả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lời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2C6125">
        <w:rPr>
          <w:rFonts w:ascii="Palatino Linotype" w:hAnsi="Palatino Linotype" w:cs="Times New Roman"/>
          <w:b/>
          <w:bCs/>
          <w:sz w:val="22"/>
        </w:rPr>
        <w:t>ngắn</w:t>
      </w:r>
      <w:r w:rsidR="009D4EA5" w:rsidRPr="002C6125">
        <w:rPr>
          <w:rFonts w:ascii="Palatino Linotype" w:hAnsi="Palatino Linotype" w:cs="Times New Roman"/>
          <w:b/>
          <w:bCs/>
          <w:sz w:val="22"/>
        </w:rPr>
        <w:t>.</w:t>
      </w:r>
    </w:p>
    <w:p w14:paraId="05104F8F" w14:textId="15F3C8FA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7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Ngườ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ấ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r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ò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3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í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ừ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ầ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2020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à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240" w:dyaOrig="260" w14:anchorId="49105689">
          <v:shape id="_x0000_i1119" type="#_x0000_t75" style="width:12.1pt;height:13.25pt" o:ole="">
            <v:imagedata r:id="rId199" o:title=""/>
          </v:shape>
          <o:OLEObject Type="Embed" ProgID="Equation.DSMT4" ShapeID="_x0000_i1119" DrawAspect="Content" ObjectID="_1790756733" r:id="rId200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o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ả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ẩ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á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ứ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139" w:dyaOrig="240" w14:anchorId="5DC8037B">
          <v:shape id="_x0000_i1120" type="#_x0000_t75" style="width:6.9pt;height:12.1pt" o:ole="">
            <v:imagedata r:id="rId92" o:title=""/>
          </v:shape>
          <o:OLEObject Type="Embed" ProgID="Equation.DSMT4" ShapeID="_x0000_i1120" DrawAspect="Content" ObjectID="_1790756734" r:id="rId20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a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ổ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e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ô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ức:</w:t>
      </w:r>
    </w:p>
    <w:p w14:paraId="7E5EB630" w14:textId="7C2AACF4" w:rsidR="009D4EA5" w:rsidRPr="002C6125" w:rsidRDefault="009D4EA5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position w:val="-10"/>
          <w:sz w:val="22"/>
        </w:rPr>
        <w:object w:dxaOrig="3780" w:dyaOrig="360" w14:anchorId="654165C1">
          <v:shape id="_x0000_i1121" type="#_x0000_t75" style="width:188.95pt;height:17.85pt" o:ole="">
            <v:imagedata r:id="rId202" o:title=""/>
          </v:shape>
          <o:OLEObject Type="Embed" ProgID="Equation.DSMT4" ShapeID="_x0000_i1121" DrawAspect="Content" ObjectID="_1790756735" r:id="rId203"/>
        </w:object>
      </w:r>
      <w:r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(đồng)</w:t>
      </w:r>
      <w:r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ới</w:t>
      </w:r>
      <w:r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position w:val="-6"/>
          <w:sz w:val="22"/>
        </w:rPr>
        <w:object w:dxaOrig="980" w:dyaOrig="279" w14:anchorId="4C3B7568">
          <v:shape id="_x0000_i1122" type="#_x0000_t75" style="width:48.95pt;height:13.8pt" o:ole="">
            <v:imagedata r:id="rId204" o:title=""/>
          </v:shape>
          <o:OLEObject Type="Embed" ProgID="Equation.DSMT4" ShapeID="_x0000_i1122" DrawAspect="Content" ObjectID="_1790756736" r:id="rId205"/>
        </w:object>
      </w:r>
      <w:r w:rsidRPr="002C6125">
        <w:rPr>
          <w:rFonts w:ascii="Palatino Linotype" w:hAnsi="Palatino Linotype" w:cs="Times New Roman"/>
          <w:sz w:val="22"/>
        </w:rPr>
        <w:t>.</w:t>
      </w:r>
    </w:p>
    <w:p w14:paraId="5C7C9AC7" w14:textId="77777777" w:rsidR="009D4EA5" w:rsidRPr="002C6125" w:rsidRDefault="002070F2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Biế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à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ạ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ự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ờ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2"/>
          <w:sz w:val="22"/>
        </w:rPr>
        <w:object w:dxaOrig="180" w:dyaOrig="360" w14:anchorId="5C56C762">
          <v:shape id="_x0000_i1123" type="#_x0000_t75" style="width:9.2pt;height:17.85pt" o:ole="">
            <v:imagedata r:id="rId206" o:title=""/>
          </v:shape>
          <o:OLEObject Type="Embed" ProgID="Equation.DSMT4" ShapeID="_x0000_i1123" DrawAspect="Content" ObjectID="_1790756737" r:id="rId207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à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ạ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ự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iể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hờ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2"/>
          <w:sz w:val="22"/>
        </w:rPr>
        <w:object w:dxaOrig="220" w:dyaOrig="360" w14:anchorId="39213BC4">
          <v:shape id="_x0000_i1124" type="#_x0000_t75" style="width:10.95pt;height:17.85pt" o:ole="">
            <v:imagedata r:id="rId208" o:title=""/>
          </v:shape>
          <o:OLEObject Type="Embed" ProgID="Equation.DSMT4" ShapeID="_x0000_i1124" DrawAspect="Content" ObjectID="_1790756738" r:id="rId209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Pr="002C6125">
        <w:rPr>
          <w:rFonts w:ascii="Palatino Linotype" w:hAnsi="Palatino Linotype" w:cs="Times New Roman"/>
          <w:sz w:val="22"/>
        </w:rPr>
        <w:t>Kh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2"/>
          <w:sz w:val="22"/>
        </w:rPr>
        <w:object w:dxaOrig="680" w:dyaOrig="360" w14:anchorId="55E5DAC7">
          <v:shape id="_x0000_i1125" type="#_x0000_t75" style="width:34pt;height:17.85pt" o:ole="">
            <v:imagedata r:id="rId210" o:title=""/>
          </v:shape>
          <o:OLEObject Type="Embed" ProgID="Equation.DSMT4" ShapeID="_x0000_i1125" DrawAspect="Content" ObjectID="_1790756739" r:id="rId21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ba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iêu?</w:t>
      </w:r>
    </w:p>
    <w:p w14:paraId="4A75E58D" w14:textId="47967B75" w:rsidR="00C94442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18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540" w:dyaOrig="320" w14:anchorId="17FA3524">
          <v:shape id="_x0000_i1126" type="#_x0000_t75" style="width:27.05pt;height:16.15pt" o:ole="">
            <v:imagedata r:id="rId212" o:title=""/>
          </v:shape>
          <o:OLEObject Type="Embed" ProgID="Equation.DSMT4" ShapeID="_x0000_i1126" DrawAspect="Content" ObjectID="_1790756740" r:id="rId213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ạ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580" w:dyaOrig="320" w14:anchorId="4BB29D84">
          <v:shape id="_x0000_i1127" type="#_x0000_t75" style="width:28.8pt;height:16.15pt" o:ole="">
            <v:imagedata r:id="rId214" o:title=""/>
          </v:shape>
          <o:OLEObject Type="Embed" ProgID="Equation.DSMT4" ShapeID="_x0000_i1127" DrawAspect="Content" ObjectID="_1790756741" r:id="rId215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580" w:dyaOrig="320" w14:anchorId="0BDC49B8">
          <v:shape id="_x0000_i1128" type="#_x0000_t75" style="width:28.8pt;height:16.15pt" o:ole="">
            <v:imagedata r:id="rId216" o:title=""/>
          </v:shape>
          <o:OLEObject Type="Embed" ProgID="Equation.DSMT4" ShapeID="_x0000_i1128" DrawAspect="Content" ObjectID="_1790756742" r:id="rId217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ư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ẽ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4AD794B8" w14:textId="1D972512" w:rsidR="00713100" w:rsidRPr="002C6125" w:rsidRDefault="00713100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1AEC487E" wp14:editId="19E10FBD">
            <wp:extent cx="1997049" cy="1630179"/>
            <wp:effectExtent l="0" t="0" r="3810" b="8255"/>
            <wp:docPr id="791443683" name="Picture 1" descr="A diagram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443683" name="Picture 1" descr="A diagram of a function&#10;&#10;Description automatically generated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999057" cy="1631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257CF" w14:textId="60AE5295" w:rsidR="009D4EA5" w:rsidRPr="002C6125" w:rsidRDefault="002070F2" w:rsidP="00C94442">
      <w:pPr>
        <w:spacing w:after="0" w:line="240" w:lineRule="auto"/>
        <w:ind w:left="992" w:hanging="567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sz w:val="22"/>
        </w:rPr>
        <w:t>Biế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r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2580" w:dyaOrig="320" w14:anchorId="4A37562C">
          <v:shape id="_x0000_i1129" type="#_x0000_t75" style="width:129pt;height:16.15pt" o:ole="">
            <v:imagedata r:id="rId219" o:title=""/>
          </v:shape>
          <o:OLEObject Type="Embed" ProgID="Equation.DSMT4" ShapeID="_x0000_i1129" DrawAspect="Content" ObjectID="_1790756743" r:id="rId220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Pr="002C6125">
        <w:rPr>
          <w:rFonts w:ascii="Palatino Linotype" w:hAnsi="Palatino Linotype" w:cs="Times New Roman"/>
          <w:sz w:val="22"/>
        </w:rPr>
        <w:t>Giả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sử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ỏ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6"/>
          <w:sz w:val="22"/>
        </w:rPr>
        <w:object w:dxaOrig="260" w:dyaOrig="220" w14:anchorId="7DF024F7">
          <v:shape id="_x0000_i1130" type="#_x0000_t75" style="width:13.25pt;height:10.95pt" o:ole="">
            <v:imagedata r:id="rId141" o:title=""/>
          </v:shape>
          <o:OLEObject Type="Embed" ProgID="Equation.DSMT4" ShapeID="_x0000_i1130" DrawAspect="Content" ObjectID="_1790756744" r:id="rId22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lớ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4"/>
          <w:sz w:val="22"/>
        </w:rPr>
        <w:object w:dxaOrig="320" w:dyaOrig="260" w14:anchorId="030A142D">
          <v:shape id="_x0000_i1131" type="#_x0000_t75" style="width:16.15pt;height:13.25pt" o:ole="">
            <v:imagedata r:id="rId222" o:title=""/>
          </v:shape>
          <o:OLEObject Type="Embed" ProgID="Equation.DSMT4" ShapeID="_x0000_i1131" DrawAspect="Content" ObjectID="_1790756745" r:id="rId223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540" w:dyaOrig="320" w14:anchorId="68808B6A">
          <v:shape id="_x0000_i1132" type="#_x0000_t75" style="width:27.05pt;height:16.15pt" o:ole="">
            <v:imagedata r:id="rId212" o:title=""/>
          </v:shape>
          <o:OLEObject Type="Embed" ProgID="Equation.DSMT4" ShapeID="_x0000_i1132" DrawAspect="Content" ObjectID="_1790756746" r:id="rId22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oạ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0"/>
          <w:sz w:val="22"/>
        </w:rPr>
        <w:object w:dxaOrig="540" w:dyaOrig="320" w14:anchorId="0B70CD08">
          <v:shape id="_x0000_i1133" type="#_x0000_t75" style="width:27.05pt;height:16.15pt" o:ole="">
            <v:imagedata r:id="rId225" o:title=""/>
          </v:shape>
          <o:OLEObject Type="Embed" ProgID="Equation.DSMT4" ShapeID="_x0000_i1133" DrawAspect="Content" ObjectID="_1790756747" r:id="rId226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ạ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đượ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lầ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lượ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t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713100" w:rsidRPr="002C6125">
        <w:rPr>
          <w:rFonts w:ascii="Palatino Linotype" w:hAnsi="Palatino Linotype" w:cs="Times New Roman"/>
          <w:position w:val="-12"/>
          <w:sz w:val="22"/>
        </w:rPr>
        <w:object w:dxaOrig="260" w:dyaOrig="360" w14:anchorId="4FB410BB">
          <v:shape id="_x0000_i1134" type="#_x0000_t75" style="width:13.25pt;height:17.85pt" o:ole="">
            <v:imagedata r:id="rId227" o:title=""/>
          </v:shape>
          <o:OLEObject Type="Embed" ProgID="Equation.DSMT4" ShapeID="_x0000_i1134" DrawAspect="Content" ObjectID="_1790756748" r:id="rId228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rFonts w:ascii="Palatino Linotype" w:hAnsi="Palatino Linotype" w:cs="Times New Roman"/>
          <w:position w:val="-12"/>
          <w:sz w:val="22"/>
        </w:rPr>
        <w:object w:dxaOrig="240" w:dyaOrig="360" w14:anchorId="34558E28">
          <v:shape id="_x0000_i1135" type="#_x0000_t75" style="width:12.1pt;height:17.85pt" o:ole="">
            <v:imagedata r:id="rId229" o:title=""/>
          </v:shape>
          <o:OLEObject Type="Embed" ProgID="Equation.DSMT4" ShapeID="_x0000_i1135" DrawAspect="Content" ObjectID="_1790756749" r:id="rId230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Pr="002C6125">
        <w:rPr>
          <w:rFonts w:ascii="Palatino Linotype" w:hAnsi="Palatino Linotype" w:cs="Times New Roman"/>
          <w:sz w:val="22"/>
        </w:rPr>
        <w:t>Tí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713100" w:rsidRPr="002C6125">
        <w:rPr>
          <w:rFonts w:ascii="Palatino Linotype" w:hAnsi="Palatino Linotype" w:cs="Times New Roman"/>
          <w:position w:val="-12"/>
          <w:sz w:val="22"/>
        </w:rPr>
        <w:object w:dxaOrig="660" w:dyaOrig="360" w14:anchorId="79F6EBFD">
          <v:shape id="_x0000_i1136" type="#_x0000_t75" style="width:32.85pt;height:17.85pt" o:ole="">
            <v:imagedata r:id="rId231" o:title=""/>
          </v:shape>
          <o:OLEObject Type="Embed" ProgID="Equation.DSMT4" ShapeID="_x0000_i1136" DrawAspect="Content" ObjectID="_1790756750" r:id="rId232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076C087A" w14:textId="77D6B023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lastRenderedPageBreak/>
        <w:t>Câu 19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Tr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uộ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2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ô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ố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ợ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ồ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è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uyề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ạ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ộ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C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ộ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i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ẽ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è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uyề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ừ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xu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á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240" w:dyaOrig="260" w14:anchorId="65822B2A">
          <v:shape id="_x0000_i1137" type="#_x0000_t75" style="width:12.1pt;height:13.25pt" o:ole="">
            <v:imagedata r:id="rId233" o:title=""/>
          </v:shape>
          <o:OLEObject Type="Embed" ProgID="Equation.DSMT4" ShapeID="_x0000_i1137" DrawAspect="Content" ObjectID="_1790756751" r:id="rId23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á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ờ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400" w:dyaOrig="279" w14:anchorId="2B3725EE">
          <v:shape id="_x0000_i1138" type="#_x0000_t75" style="width:20.15pt;height:13.8pt" o:ole="">
            <v:imagedata r:id="rId235" o:title=""/>
          </v:shape>
          <o:OLEObject Type="Embed" ProgID="Equation.DSMT4" ShapeID="_x0000_i1138" DrawAspect="Content" ObjectID="_1790756752" r:id="rId236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hoả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6km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a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ế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ờ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í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260" w:dyaOrig="260" w14:anchorId="73B791E5">
          <v:shape id="_x0000_i1139" type="#_x0000_t75" style="width:13.25pt;height:13.25pt" o:ole="">
            <v:imagedata r:id="rId237" o:title=""/>
          </v:shape>
          <o:OLEObject Type="Embed" ProgID="Equation.DSMT4" ShapeID="_x0000_i1139" DrawAspect="Content" ObjectID="_1790756753" r:id="rId238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ì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rồ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iế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ụ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ạ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ề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í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240" w:dyaOrig="279" w14:anchorId="6E7E3503">
          <v:shape id="_x0000_i1140" type="#_x0000_t75" style="width:12.1pt;height:13.8pt" o:ole="">
            <v:imagedata r:id="rId239" o:title=""/>
          </v:shape>
          <o:OLEObject Type="Embed" ProgID="Equation.DSMT4" ShapeID="_x0000_i1140" DrawAspect="Content" ObjectID="_1790756754" r:id="rId240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(tha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hả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i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ọa)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Biế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r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quã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ờ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859" w:dyaOrig="279" w14:anchorId="582FCF8C">
          <v:shape id="_x0000_i1141" type="#_x0000_t75" style="width:43.2pt;height:13.8pt" o:ole="">
            <v:imagedata r:id="rId241" o:title=""/>
          </v:shape>
          <o:OLEObject Type="Embed" ProgID="Equation.DSMT4" ShapeID="_x0000_i1141" DrawAspect="Content" ObjectID="_1790756755" r:id="rId242"/>
        </w:object>
      </w:r>
      <w:r w:rsidR="002070F2" w:rsidRPr="002C6125">
        <w:rPr>
          <w:rFonts w:ascii="Palatino Linotype" w:hAnsi="Palatino Linotype" w:cs="Times New Roman"/>
          <w:sz w:val="22"/>
        </w:rPr>
        <w:t>k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ố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è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uyề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ộ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i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279" w:dyaOrig="260" w14:anchorId="0AD6A82E">
          <v:shape id="_x0000_i1142" type="#_x0000_t75" style="width:13.8pt;height:13.25pt" o:ole="">
            <v:imagedata r:id="rId243" o:title=""/>
          </v:shape>
          <o:OLEObject Type="Embed" ProgID="Equation.DSMT4" ShapeID="_x0000_i1142" DrawAspect="Content" ObjectID="_1790756756" r:id="rId24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8km/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ố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ạ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ờ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16km/h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Hỏ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279" w:dyaOrig="260" w14:anchorId="33D70705">
          <v:shape id="_x0000_i1143" type="#_x0000_t75" style="width:13.8pt;height:13.25pt" o:ole="">
            <v:imagedata r:id="rId243" o:title=""/>
          </v:shape>
          <o:OLEObject Type="Embed" ProgID="Equation.DSMT4" ShapeID="_x0000_i1143" DrawAspect="Content" ObjectID="_1790756757" r:id="rId245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è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uyề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ề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ờ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í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260" w:dyaOrig="260" w14:anchorId="722DB886">
          <v:shape id="_x0000_i1144" type="#_x0000_t75" style="width:13.25pt;height:13.25pt" o:ole="">
            <v:imagedata r:id="rId246" o:title=""/>
          </v:shape>
          <o:OLEObject Type="Embed" ProgID="Equation.DSMT4" ShapeID="_x0000_i1144" DrawAspect="Content" ObjectID="_1790756758" r:id="rId247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á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í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240" w:dyaOrig="279" w14:anchorId="09DDBD07">
          <v:shape id="_x0000_i1145" type="#_x0000_t75" style="width:12.1pt;height:13.8pt" o:ole="">
            <v:imagedata r:id="rId239" o:title=""/>
          </v:shape>
          <o:OLEObject Type="Embed" ProgID="Equation.DSMT4" ShapeID="_x0000_i1145" DrawAspect="Content" ObjectID="_1790756759" r:id="rId248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hoả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a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iê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ể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ổ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ờ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ia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ề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íc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gắ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ấ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(kế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quả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ò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ế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ầ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ười)?</w:t>
      </w:r>
    </w:p>
    <w:p w14:paraId="7DFD9DFD" w14:textId="37290941" w:rsidR="00713100" w:rsidRPr="002C6125" w:rsidRDefault="00713100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3C54C47A" wp14:editId="1A2EBD94">
            <wp:extent cx="2746516" cy="1887322"/>
            <wp:effectExtent l="0" t="0" r="0" b="0"/>
            <wp:docPr id="337570544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570544" name="Picture 1" descr="A diagram of a triangle&#10;&#10;Description automatically generated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2749510" cy="1889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82BB5" w14:textId="233B9D15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20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2799" w:dyaOrig="360" w14:anchorId="19C06CFC">
          <v:shape id="_x0000_i1146" type="#_x0000_t75" style="width:139.95pt;height:17.85pt" o:ole="">
            <v:imagedata r:id="rId250" o:title=""/>
          </v:shape>
          <o:OLEObject Type="Embed" ProgID="Equation.DSMT4" ShapeID="_x0000_i1146" DrawAspect="Content" ObjectID="_1790756760" r:id="rId251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(</w:t>
      </w:r>
      <w:r w:rsidR="009D4EA5" w:rsidRPr="002C6125">
        <w:rPr>
          <w:position w:val="-6"/>
        </w:rPr>
        <w:object w:dxaOrig="560" w:dyaOrig="279" w14:anchorId="30108D73">
          <v:shape id="_x0000_i1147" type="#_x0000_t75" style="width:28.2pt;height:13.8pt" o:ole="">
            <v:imagedata r:id="rId252" o:title=""/>
          </v:shape>
          <o:OLEObject Type="Embed" ProgID="Equation.DSMT4" ShapeID="_x0000_i1147" DrawAspect="Content" ObjectID="_1790756761" r:id="rId253"/>
        </w:object>
      </w:r>
      <w:r w:rsidR="002070F2" w:rsidRPr="002C6125">
        <w:rPr>
          <w:rFonts w:ascii="Palatino Linotype" w:hAnsi="Palatino Linotype" w:cs="Times New Roman"/>
          <w:sz w:val="22"/>
        </w:rPr>
        <w:t>)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ư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ẽ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ên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Tì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iệ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ứ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ồ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ố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28"/>
        </w:rPr>
        <w:object w:dxaOrig="2360" w:dyaOrig="720" w14:anchorId="5C82F5A3">
          <v:shape id="_x0000_i1148" type="#_x0000_t75" style="width:118.1pt;height:36.3pt" o:ole="">
            <v:imagedata r:id="rId254" o:title=""/>
          </v:shape>
          <o:OLEObject Type="Embed" ProgID="Equation.DSMT4" ShapeID="_x0000_i1148" DrawAspect="Content" ObjectID="_1790756762" r:id="rId255"/>
        </w:objec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37605E53" w14:textId="13DAC007" w:rsidR="00713100" w:rsidRPr="002C6125" w:rsidRDefault="00713100" w:rsidP="00C94442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/>
          <w:noProof/>
          <w:sz w:val="22"/>
        </w:rPr>
        <w:drawing>
          <wp:inline distT="0" distB="0" distL="0" distR="0" wp14:anchorId="4A058736" wp14:editId="4130C0CA">
            <wp:extent cx="1653235" cy="1824732"/>
            <wp:effectExtent l="0" t="0" r="4445" b="4445"/>
            <wp:docPr id="1322984098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984098" name="Picture 1" descr="A graph of a function&#10;&#10;Description automatically generated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658871" cy="183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0EC21" w14:textId="2D989F7D" w:rsidR="009D4EA5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rFonts w:ascii="Palatino Linotype" w:hAnsi="Palatino Linotype" w:cs="Times New Roman"/>
          <w:b/>
          <w:sz w:val="22"/>
        </w:rPr>
        <w:t>Câu 21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ậ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uyể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ộ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e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qu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uậ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2060" w:dyaOrig="360" w14:anchorId="0965AEA0">
          <v:shape id="_x0000_i1149" type="#_x0000_t75" style="width:103.1pt;height:17.85pt" o:ole="">
            <v:imagedata r:id="rId257" o:title=""/>
          </v:shape>
          <o:OLEObject Type="Embed" ProgID="Equation.DSMT4" ShapeID="_x0000_i1149" DrawAspect="Content" ObjectID="_1790756763" r:id="rId258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Hỏ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ạ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ờ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iể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ì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ậ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ố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ậ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ạ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iá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ị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ỏ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ất?</w:t>
      </w:r>
    </w:p>
    <w:p w14:paraId="73CE045D" w14:textId="05AEB155" w:rsidR="00C94442" w:rsidRPr="002C6125" w:rsidRDefault="00C94442" w:rsidP="00C94442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2C6125">
        <w:rPr>
          <w:noProof/>
        </w:rPr>
        <w:drawing>
          <wp:anchor distT="0" distB="0" distL="114300" distR="114300" simplePos="0" relativeHeight="251658240" behindDoc="0" locked="0" layoutInCell="1" allowOverlap="1" wp14:anchorId="177DFB3D" wp14:editId="19D5B916">
            <wp:simplePos x="0" y="0"/>
            <wp:positionH relativeFrom="margin">
              <wp:posOffset>3424555</wp:posOffset>
            </wp:positionH>
            <wp:positionV relativeFrom="paragraph">
              <wp:posOffset>5715</wp:posOffset>
            </wp:positionV>
            <wp:extent cx="1576705" cy="2425065"/>
            <wp:effectExtent l="0" t="0" r="4445" b="0"/>
            <wp:wrapSquare wrapText="bothSides"/>
            <wp:docPr id="1413852737" name="Picture 1" descr="A car with a triangle shaped structu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852737" name="Picture 1" descr="A car with a triangle shaped structure&#10;&#10;Description automatically generated with medium confidence"/>
                    <pic:cNvPicPr/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6705" cy="2425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C6125">
        <w:rPr>
          <w:rFonts w:ascii="Palatino Linotype" w:hAnsi="Palatino Linotype" w:cs="Times New Roman"/>
          <w:b/>
          <w:sz w:val="22"/>
        </w:rPr>
        <w:t>Câu 22:</w:t>
      </w:r>
      <w:r w:rsidRPr="002C6125">
        <w:rPr>
          <w:rFonts w:ascii="Palatino Linotype" w:hAnsi="Palatino Linotype" w:cs="Times New Roman"/>
          <w:b/>
          <w:sz w:val="22"/>
        </w:rPr>
        <w:tab/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iế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ô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ô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ượ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ặ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ặ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á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ư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hu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ắ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ạ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ộ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ữ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ậ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á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ì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ữ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ậ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720" w:dyaOrig="279" w14:anchorId="034B8C48">
          <v:shape id="_x0000_i1150" type="#_x0000_t75" style="width:36.3pt;height:13.8pt" o:ole="">
            <v:imagedata r:id="rId260" o:title=""/>
          </v:shape>
          <o:OLEObject Type="Embed" ProgID="Equation.DSMT4" ShapeID="_x0000_i1150" DrawAspect="Content" ObjectID="_1790756764" r:id="rId261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ặ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ẳ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00" w:dyaOrig="320" w14:anchorId="582FCD26">
          <v:shape id="_x0000_i1151" type="#_x0000_t75" style="width:44.95pt;height:16.15pt" o:ole="">
            <v:imagedata r:id="rId262" o:title=""/>
          </v:shape>
          <o:OLEObject Type="Embed" ProgID="Equation.DSMT4" ShapeID="_x0000_i1151" DrawAspect="Content" ObjectID="_1790756765" r:id="rId263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o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ặ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ẳ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ằ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gang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Khu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ắ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ượ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ặ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ó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240" w:dyaOrig="260" w14:anchorId="1A792869">
          <v:shape id="_x0000_i1152" type="#_x0000_t75" style="width:12.1pt;height:13.25pt" o:ole="">
            <v:imagedata r:id="rId185" o:title=""/>
          </v:shape>
          <o:OLEObject Type="Embed" ProgID="Equation.DSMT4" ShapeID="_x0000_i1152" DrawAspect="Content" ObjectID="_1790756766" r:id="rId264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iế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ầ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ẩ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a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oạ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dây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áp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380" w:dyaOrig="260" w14:anchorId="41857B51">
          <v:shape id="_x0000_i1153" type="#_x0000_t75" style="width:19pt;height:13.25pt" o:ole="">
            <v:imagedata r:id="rId265" o:title=""/>
          </v:shape>
          <o:OLEObject Type="Embed" ProgID="Equation.DSMT4" ShapeID="_x0000_i1153" DrawAspect="Content" ObjectID="_1790756767" r:id="rId266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380" w:dyaOrig="260" w14:anchorId="0BFE941E">
          <v:shape id="_x0000_i1154" type="#_x0000_t75" style="width:19pt;height:13.25pt" o:ole="">
            <v:imagedata r:id="rId267" o:title=""/>
          </v:shape>
          <o:OLEObject Type="Embed" ProgID="Equation.DSMT4" ShapeID="_x0000_i1154" DrawAspect="Content" ObjectID="_1790756768" r:id="rId268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400" w:dyaOrig="279" w14:anchorId="7AB0A97D">
          <v:shape id="_x0000_i1155" type="#_x0000_t75" style="width:20.15pt;height:13.8pt" o:ole="">
            <v:imagedata r:id="rId269" o:title=""/>
          </v:shape>
          <o:OLEObject Type="Embed" ProgID="Equation.DSMT4" ShapeID="_x0000_i1155" DrawAspect="Content" ObjectID="_1790756769" r:id="rId270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4"/>
        </w:rPr>
        <w:object w:dxaOrig="400" w:dyaOrig="260" w14:anchorId="6BB74F21">
          <v:shape id="_x0000_i1156" type="#_x0000_t75" style="width:20.15pt;height:13.25pt" o:ole="">
            <v:imagedata r:id="rId271" o:title=""/>
          </v:shape>
          <o:OLEObject Type="Embed" ProgID="Equation.DSMT4" ShapeID="_x0000_i1156" DrawAspect="Content" ObjectID="_1790756770" r:id="rId272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bằ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ha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ù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ạ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với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ặ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ẳ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0"/>
        </w:rPr>
        <w:object w:dxaOrig="900" w:dyaOrig="320" w14:anchorId="1B7DCCE4">
          <v:shape id="_x0000_i1157" type="#_x0000_t75" style="width:44.95pt;height:16.15pt" o:ole="">
            <v:imagedata r:id="rId262" o:title=""/>
          </v:shape>
          <o:OLEObject Type="Embed" ProgID="Equation.DSMT4" ShapeID="_x0000_i1157" DrawAspect="Content" ObjectID="_1790756771" r:id="rId273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mộ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gó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240" w:dyaOrig="220" w14:anchorId="5205FF69">
          <v:shape id="_x0000_i1158" type="#_x0000_t75" style="width:12.1pt;height:10.95pt" o:ole="">
            <v:imagedata r:id="rId274" o:title=""/>
          </v:shape>
          <o:OLEObject Type="Embed" ProgID="Equation.DSMT4" ShapeID="_x0000_i1158" DrawAspect="Content" ObjectID="_1790756772" r:id="rId275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Chiế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ầ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ẩ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é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hu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ắ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ê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eo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ươ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hẳ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ứng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Biế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á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ực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ă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2"/>
        </w:rPr>
        <w:object w:dxaOrig="279" w:dyaOrig="400" w14:anchorId="6D4E7463">
          <v:shape id="_x0000_i1159" type="#_x0000_t75" style="width:13.8pt;height:20.15pt" o:ole="">
            <v:imagedata r:id="rId276" o:title=""/>
          </v:shape>
          <o:OLEObject Type="Embed" ProgID="Equation.DSMT4" ShapeID="_x0000_i1159" DrawAspect="Content" ObjectID="_1790756773" r:id="rId277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2"/>
        </w:rPr>
        <w:object w:dxaOrig="300" w:dyaOrig="400" w14:anchorId="64D35A3E">
          <v:shape id="_x0000_i1160" type="#_x0000_t75" style="width:15pt;height:20.15pt" o:ole="">
            <v:imagedata r:id="rId278" o:title=""/>
          </v:shape>
          <o:OLEObject Type="Embed" ProgID="Equation.DSMT4" ShapeID="_x0000_i1160" DrawAspect="Content" ObjectID="_1790756774" r:id="rId279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2"/>
        </w:rPr>
        <w:object w:dxaOrig="300" w:dyaOrig="400" w14:anchorId="18B60C49">
          <v:shape id="_x0000_i1161" type="#_x0000_t75" style="width:15pt;height:20.15pt" o:ole="">
            <v:imagedata r:id="rId280" o:title=""/>
          </v:shape>
          <o:OLEObject Type="Embed" ProgID="Equation.DSMT4" ShapeID="_x0000_i1161" DrawAspect="Content" ObjectID="_1790756775" r:id="rId281"/>
        </w:object>
      </w:r>
      <w:r w:rsidR="002070F2" w:rsidRPr="002C6125">
        <w:rPr>
          <w:rFonts w:ascii="Palatino Linotype" w:hAnsi="Palatino Linotype" w:cs="Times New Roman"/>
          <w:sz w:val="22"/>
        </w:rPr>
        <w:t>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12"/>
        </w:rPr>
        <w:object w:dxaOrig="300" w:dyaOrig="400" w14:anchorId="2836D1E7">
          <v:shape id="_x0000_i1162" type="#_x0000_t75" style="width:15pt;height:20.15pt" o:ole="">
            <v:imagedata r:id="rId282" o:title=""/>
          </v:shape>
          <o:OLEObject Type="Embed" ProgID="Equation.DSMT4" ShapeID="_x0000_i1162" DrawAspect="Content" ObjectID="_1790756776" r:id="rId283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ều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ó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ườ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ộ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4800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,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ọ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ượ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ủ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ả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khu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sắ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chứa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xe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ô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ô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8"/>
        </w:rPr>
        <w:object w:dxaOrig="859" w:dyaOrig="360" w14:anchorId="3811A53E">
          <v:shape id="_x0000_i1163" type="#_x0000_t75" style="width:43.2pt;height:17.85pt" o:ole="">
            <v:imagedata r:id="rId284" o:title=""/>
          </v:shape>
          <o:OLEObject Type="Embed" ProgID="Equation.DSMT4" ShapeID="_x0000_i1163" DrawAspect="Content" ObjectID="_1790756777" r:id="rId285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N</w:t>
      </w:r>
      <w:r w:rsidR="009D4EA5" w:rsidRPr="002C6125">
        <w:rPr>
          <w:rFonts w:ascii="Palatino Linotype" w:hAnsi="Palatino Linotype" w:cs="Times New Roman"/>
          <w:sz w:val="22"/>
        </w:rPr>
        <w:t xml:space="preserve">. </w:t>
      </w:r>
      <w:r w:rsidR="002070F2" w:rsidRPr="002C6125">
        <w:rPr>
          <w:rFonts w:ascii="Palatino Linotype" w:hAnsi="Palatino Linotype" w:cs="Times New Roman"/>
          <w:sz w:val="22"/>
        </w:rPr>
        <w:t>Tính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9D4EA5" w:rsidRPr="002C6125">
        <w:rPr>
          <w:position w:val="-6"/>
        </w:rPr>
        <w:object w:dxaOrig="560" w:dyaOrig="279" w14:anchorId="29775BE7">
          <v:shape id="_x0000_i1164" type="#_x0000_t75" style="width:28.2pt;height:13.8pt" o:ole="">
            <v:imagedata r:id="rId286" o:title=""/>
          </v:shape>
          <o:OLEObject Type="Embed" ProgID="Equation.DSMT4" ShapeID="_x0000_i1164" DrawAspect="Content" ObjectID="_1790756778" r:id="rId287"/>
        </w:objec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(kết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quả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làm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ò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đế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hàng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phần</w:t>
      </w:r>
      <w:r w:rsidR="009D4EA5" w:rsidRPr="002C6125">
        <w:rPr>
          <w:rFonts w:ascii="Palatino Linotype" w:hAnsi="Palatino Linotype" w:cs="Times New Roman"/>
          <w:sz w:val="22"/>
        </w:rPr>
        <w:t xml:space="preserve"> </w:t>
      </w:r>
      <w:r w:rsidR="002070F2" w:rsidRPr="002C6125">
        <w:rPr>
          <w:rFonts w:ascii="Palatino Linotype" w:hAnsi="Palatino Linotype" w:cs="Times New Roman"/>
          <w:sz w:val="22"/>
        </w:rPr>
        <w:t>trăm)</w:t>
      </w:r>
      <w:r w:rsidR="009D4EA5" w:rsidRPr="002C6125">
        <w:rPr>
          <w:rFonts w:ascii="Palatino Linotype" w:hAnsi="Palatino Linotype" w:cs="Times New Roman"/>
          <w:sz w:val="22"/>
        </w:rPr>
        <w:t>.</w:t>
      </w:r>
    </w:p>
    <w:p w14:paraId="70C484F5" w14:textId="449DC652" w:rsidR="009D4EA5" w:rsidRPr="002C6125" w:rsidRDefault="009D4EA5" w:rsidP="00C94442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</w:p>
    <w:sectPr w:rsidR="009D4EA5" w:rsidRPr="002C6125" w:rsidSect="00C94442">
      <w:headerReference w:type="default" r:id="rId288"/>
      <w:headerReference w:type="first" r:id="rId289"/>
      <w:type w:val="continuous"/>
      <w:pgSz w:w="11910" w:h="16838"/>
      <w:pgMar w:top="720" w:right="3175" w:bottom="720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455566" w14:textId="77777777" w:rsidR="00D83A79" w:rsidRDefault="00D83A79" w:rsidP="00C94442">
      <w:pPr>
        <w:spacing w:after="0" w:line="240" w:lineRule="auto"/>
      </w:pPr>
      <w:r>
        <w:separator/>
      </w:r>
    </w:p>
  </w:endnote>
  <w:endnote w:type="continuationSeparator" w:id="0">
    <w:p w14:paraId="68B7AAEA" w14:textId="77777777" w:rsidR="00D83A79" w:rsidRDefault="00D83A79" w:rsidP="00C944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  <w:font w:name="SVN-Apple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0933664" w14:textId="77777777" w:rsidR="00D83A79" w:rsidRDefault="00D83A79" w:rsidP="00C94442">
      <w:pPr>
        <w:spacing w:after="0" w:line="240" w:lineRule="auto"/>
      </w:pPr>
      <w:r>
        <w:separator/>
      </w:r>
    </w:p>
  </w:footnote>
  <w:footnote w:type="continuationSeparator" w:id="0">
    <w:p w14:paraId="74E2AAB6" w14:textId="77777777" w:rsidR="00D83A79" w:rsidRDefault="00D83A79" w:rsidP="00C944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FB6A51E" w14:textId="55200FF3" w:rsidR="00C94442" w:rsidRDefault="00C94442" w:rsidP="00C9444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4A10C4D4" wp14:editId="08D7944C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901783549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E5CC4F4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184E5F7A" wp14:editId="6CBB4D27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655113223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FE1161F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24A4F991" wp14:editId="5FCA6007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1162962741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BFEAEA1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1D8631C8" wp14:editId="73D8269A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138904297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CE9E13F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15B62430" wp14:editId="38D37D6B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460501747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4E744B1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6EDD3746" wp14:editId="766252EE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59646401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B3D84D8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285C7527" wp14:editId="79A7890F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859982672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B9E8CDD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2EFC60B3" wp14:editId="1998383B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1036172120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7767C1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01914DBF" wp14:editId="609E7728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094191897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FAB96C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42A26569" wp14:editId="0DBFD015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2028158763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F8AFE0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5545F557" wp14:editId="7DD8E254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465855911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8BA3E6A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6C383AE0" wp14:editId="4D3FBB2D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809729728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CEFDE0D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17C705F8" wp14:editId="4793A2C8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292192940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271A5A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464962D4" wp14:editId="49F57F3F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308735855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DC35D1B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6DAC7FDF" wp14:editId="38164C36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988369216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685B31F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709661A5" wp14:editId="669CDC6B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25102543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F608B94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486B605D" wp14:editId="4CEDB8A5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1029134023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D6FDAD1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23F4EE81" wp14:editId="3A08A8AA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234163818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FAC191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3C05E3C2" wp14:editId="0E4F2F3A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203531423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A597AA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7FC678EC" wp14:editId="18EB98BF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763298417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B4A6435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2B47DF99" wp14:editId="1383B451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938305639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8842B17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4797EE54" wp14:editId="457A7E8F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956535180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759D9B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033601EE" wp14:editId="28E49366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85149219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176B38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2347D7D4" wp14:editId="7539668C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130245725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2E3411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29BB0EE6" wp14:editId="5CABC8CC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506871044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08E425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28FF6970" wp14:editId="2DD710A8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208824565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8F5BDA8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4A8E9FB2" wp14:editId="432F015B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277272648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778089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151ECACE" wp14:editId="674BD28D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172699962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AAE4D4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73013E37" wp14:editId="19AE58DF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412912006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7431E89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41144D75" wp14:editId="479841A7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100031190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57F717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6163E2C8" wp14:editId="306CF647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698542888" name="Straight Connector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769DC2" id="Straight Connector 60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3F010663" wp14:editId="318CA7D4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18290197" name="Straight Connector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C3814CC" id="Straight Connector 59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035CE0C1" wp14:editId="5621AD4A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324750006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A6BA25" id="Straight Connector 58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7E43E281" wp14:editId="5E4E4EA8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1796147484" name="Straight Connector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9CF1AA8" id="Straight Connector 5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47C164C8" wp14:editId="20F62A2F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2065229186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6C1B66E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46833D9B" wp14:editId="33BAD212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1866026786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71114B0" id="Straight Connector 5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27EE9E65" wp14:editId="087D7255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707897006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3F0C66E" id="Straight Connector 54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0827AA3A" wp14:editId="0DE2E5D6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2067795739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AADA6E3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64316C3F" wp14:editId="1D7EE21C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423727675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F85A23A" w14:textId="77777777" w:rsidR="00C94442" w:rsidRPr="00C94442" w:rsidRDefault="00C94442" w:rsidP="00C94442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4316C3F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2.5pt;margin-top:790.5pt;width:290pt;height:1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" filled="f" stroked="f" strokeweight=".5pt">
              <v:textbox inset=".05pt,.05pt,.05pt,.05pt">
                <w:txbxContent>
                  <w:p w14:paraId="7F85A23A" w14:textId="77777777" w:rsidR="00C94442" w:rsidRPr="00C94442" w:rsidRDefault="00C94442" w:rsidP="00C94442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2DF4ECC5" wp14:editId="1AB3E57A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882655521" name="Text Box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83404A2" w14:textId="2B2B808E" w:rsidR="00C94442" w:rsidRPr="00C94442" w:rsidRDefault="00C94442" w:rsidP="00C94442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C9444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begin"/>
                          </w:r>
                          <w:r w:rsidRPr="00C9444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instrText xml:space="preserve"> PAGE  \* MERGEFORMAT </w:instrText>
                          </w:r>
                          <w:r w:rsidRPr="00C9444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separate"/>
                          </w:r>
                          <w:r w:rsidRPr="00C94442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  <w:sz w:val="22"/>
                            </w:rPr>
                            <w:t>6</w:t>
                          </w:r>
                          <w:r w:rsidRPr="00C9444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DF4ECC5" id="Text Box 51" o:spid="_x0000_s1027" type="#_x0000_t202" style="position:absolute;margin-left:508.5pt;margin-top:790.5pt;width:23pt;height:1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" filled="f" stroked="f" strokeweight=".5pt">
              <v:textbox inset=".05pt,.05pt,.05pt,.05pt">
                <w:txbxContent>
                  <w:p w14:paraId="483404A2" w14:textId="2B2B808E" w:rsidR="00C94442" w:rsidRPr="00C94442" w:rsidRDefault="00C94442" w:rsidP="00C94442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C9444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begin"/>
                    </w:r>
                    <w:r w:rsidRPr="00C9444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instrText xml:space="preserve"> PAGE  \* MERGEFORMAT </w:instrText>
                    </w:r>
                    <w:r w:rsidRPr="00C9444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separate"/>
                    </w:r>
                    <w:r w:rsidRPr="00C94442">
                      <w:rPr>
                        <w:rFonts w:ascii="Palatino Linotype" w:hAnsi="Palatino Linotype"/>
                        <w:b/>
                        <w:noProof/>
                        <w:color w:val="FFFFFF"/>
                        <w:sz w:val="22"/>
                      </w:rPr>
                      <w:t>6</w:t>
                    </w:r>
                    <w:r w:rsidRPr="00C9444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5A40CC8D" wp14:editId="6D44A89D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243975383" name="Flowchart: Display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F9559C9" w14:textId="77777777" w:rsidR="00C94442" w:rsidRPr="00C94442" w:rsidRDefault="00C94442" w:rsidP="00C94442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A40CC8D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0" o:spid="_x0000_s1028" type="#_x0000_t134" style="position:absolute;margin-left:508.5pt;margin-top:11in;width:23pt;height:1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xKyENK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3F9559C9" w14:textId="77777777" w:rsidR="00C94442" w:rsidRPr="00C94442" w:rsidRDefault="00C94442" w:rsidP="00C94442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21DB77CE" wp14:editId="6273E1BD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1789113204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0B135E8D" w14:textId="77777777" w:rsidR="00C94442" w:rsidRPr="00C94442" w:rsidRDefault="00C94442" w:rsidP="00C94442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1DB77CE" id="Text Box 49" o:spid="_x0000_s1029" type="#_x0000_t202" style="position:absolute;margin-left:400.5pt;margin-top:43pt;width:135pt;height:73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J+srsR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0B135E8D" w14:textId="77777777" w:rsidR="00C94442" w:rsidRPr="00C94442" w:rsidRDefault="00C94442" w:rsidP="00C94442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3C0A493D" wp14:editId="2EFA9C4F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2024859775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EBAF31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47ADAAAD" wp14:editId="36ABCB0E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1739107621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3A598386" w14:textId="201DEA22" w:rsidR="00C94442" w:rsidRPr="00C94442" w:rsidRDefault="00C94442" w:rsidP="00C94442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C94442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7ADAAAD" id="Text Box 47" o:spid="_x0000_s1030" type="#_x0000_t202" style="position:absolute;margin-left:400.5pt;margin-top:18pt;width:135pt;height: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" fillcolor="#099" stroked="f" strokeweight=".5pt">
              <v:fill color2="#099" type="pattern"/>
              <v:textbox inset="0,.5pt,0,0">
                <w:txbxContent>
                  <w:p w14:paraId="3A598386" w14:textId="201DEA22" w:rsidR="00C94442" w:rsidRPr="00C94442" w:rsidRDefault="00C94442" w:rsidP="00C94442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C94442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7E292074" wp14:editId="67D4E2FF">
              <wp:simplePos x="0" y="0"/>
              <wp:positionH relativeFrom="column">
                <wp:posOffset>18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728279684" name="Text Box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B6C4CDA" w14:textId="77777777" w:rsidR="00C94442" w:rsidRPr="00C94442" w:rsidRDefault="00C94442" w:rsidP="00C94442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E292074" id="Text Box 46" o:spid="_x0000_s1031" type="#_x0000_t202" style="position:absolute;margin-left:14.5pt;margin-top:-2pt;width:112pt;height:1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" filled="f" stroked="f" strokeweight=".5pt">
              <v:textbox inset="0,0,0,0">
                <w:txbxContent>
                  <w:p w14:paraId="7B6C4CDA" w14:textId="77777777" w:rsidR="00C94442" w:rsidRPr="00C94442" w:rsidRDefault="00C94442" w:rsidP="00C94442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7506E7F6" wp14:editId="146B7075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872543420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2A59CE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247C207A" wp14:editId="4ABD1A62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396042926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F636322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33A69020" wp14:editId="1E0C69B4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615424698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2F2333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3EC722F" w14:textId="776996BD" w:rsidR="00C94442" w:rsidRDefault="002C6125" w:rsidP="00C94442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6A493DC3" wp14:editId="64ACF2AE">
              <wp:simplePos x="0" y="0"/>
              <wp:positionH relativeFrom="column">
                <wp:posOffset>5093665</wp:posOffset>
              </wp:positionH>
              <wp:positionV relativeFrom="paragraph">
                <wp:posOffset>1267460</wp:posOffset>
              </wp:positionV>
              <wp:extent cx="1714500" cy="317500"/>
              <wp:effectExtent l="0" t="0" r="0" b="6350"/>
              <wp:wrapNone/>
              <wp:docPr id="1814865089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6BA86D85" w14:textId="1178A2D5" w:rsidR="00C94442" w:rsidRPr="00C94442" w:rsidRDefault="00C94442" w:rsidP="00C94442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C94442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A493DC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left:0;text-align:left;margin-left:401.1pt;margin-top:99.8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3YNQ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" fillcolor="#099" stroked="f" strokeweight=".5pt">
              <v:fill color2="#099" type="pattern"/>
              <v:textbox inset="0,.5pt,0,0">
                <w:txbxContent>
                  <w:p w14:paraId="6BA86D85" w14:textId="1178A2D5" w:rsidR="00C94442" w:rsidRPr="00C94442" w:rsidRDefault="00C94442" w:rsidP="00C94442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C94442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45D8B706" wp14:editId="02008D2E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2080768065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A6DD303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38519154" wp14:editId="71BABB9B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596285806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20A21D9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7C777983" wp14:editId="41A366A3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487083080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18AAD0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34D210D8" wp14:editId="0571378C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1439452927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493C9A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4FFB1223" wp14:editId="300BD369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976158711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08AA27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50D6177A" wp14:editId="162640E4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2143174709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96308B1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740701BC" wp14:editId="018BA110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2118719708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CD0B0C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101CCD9D" wp14:editId="52FC6693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90181529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9279392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220EF141" wp14:editId="42E4B412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2112324168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D9CD371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729C2AEC" wp14:editId="2DF1D645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1275131299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14208FE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6BB3A28F" wp14:editId="56D19636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331740427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7ABD973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047E7B50" wp14:editId="5C23D2DC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468745781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72F21F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514B7855" wp14:editId="2C1F2724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1568553336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9BF918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6FDE9384" wp14:editId="45C42523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736402321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8FA03E1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294A9E87" wp14:editId="36AD25D9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909976854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0F2915A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589872A2" wp14:editId="793C9476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46953977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EC99EE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11579268" wp14:editId="68B67AA5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322838743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1DC509F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59495F06" wp14:editId="1BC89716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073004975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7BFA3ED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227EE499" wp14:editId="33FCE49F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2142884989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488D9A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1B0E3D01" wp14:editId="432383BF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194466355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F1DA2A3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3106A6DC" wp14:editId="1855286C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681425649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2E9B572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34041695" wp14:editId="30D91B89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2104699028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36A4EDF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4EDC90DA" wp14:editId="371252FB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1692618417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B6D7A4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64E253BF" wp14:editId="4F23643B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2028711039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586F00C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2C50BCAD" wp14:editId="0D1F2470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278108339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EE7ADE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3DF0604F" wp14:editId="1748919F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267071104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6A7C08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6F525618" wp14:editId="13E65C64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664705618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263802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1E23E084" wp14:editId="533B97DE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371793325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3774DA6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6A5291D0" wp14:editId="3A02BC38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593327626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C4E39D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0A727541" wp14:editId="2CC86E7E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1961815491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FFD335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A073D4E" wp14:editId="1A12A62C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741289244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1C674F2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DA6235E" wp14:editId="3A00F687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383359037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3F0E2F0C" w14:textId="77777777" w:rsidR="00C94442" w:rsidRPr="00C94442" w:rsidRDefault="00C94442" w:rsidP="00C94442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DA6235E" id="Text Box 11" o:spid="_x0000_s1033" type="#_x0000_t202" style="position:absolute;left:0;text-align:left;margin-left:2.5pt;margin-top:790.5pt;width:290pt;height:1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" filled="f" stroked="f" strokeweight=".5pt">
              <v:textbox inset=".05pt,.05pt,.05pt,.05pt">
                <w:txbxContent>
                  <w:p w14:paraId="3F0E2F0C" w14:textId="77777777" w:rsidR="00C94442" w:rsidRPr="00C94442" w:rsidRDefault="00C94442" w:rsidP="00C94442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5A5B7116" wp14:editId="546BA859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1779431973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72535F8" w14:textId="74008E9A" w:rsidR="00C94442" w:rsidRPr="00C94442" w:rsidRDefault="00C94442" w:rsidP="00C94442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C94442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A5B7116" id="Text Box 10" o:spid="_x0000_s1034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CSaP0A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572535F8" w14:textId="74008E9A" w:rsidR="00C94442" w:rsidRPr="00C94442" w:rsidRDefault="00C94442" w:rsidP="00C94442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C94442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2FB4E82" wp14:editId="50306800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156447797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747D2BD" w14:textId="77777777" w:rsidR="00C94442" w:rsidRPr="00C94442" w:rsidRDefault="00C94442" w:rsidP="00C94442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2FB4E82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5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wb1Mba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5747D2BD" w14:textId="77777777" w:rsidR="00C94442" w:rsidRPr="00C94442" w:rsidRDefault="00C94442" w:rsidP="00C94442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6EAD463D" wp14:editId="18EF765B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1054958994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643C6A9" w14:textId="77777777" w:rsidR="00C94442" w:rsidRPr="00C94442" w:rsidRDefault="00C94442" w:rsidP="00C94442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EAD463D" id="Text Box 8" o:spid="_x0000_s1036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vC2EQIAACc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" filled="f" stroked="f" strokeweight=".5pt">
              <v:textbox inset="0,0,0,0">
                <w:txbxContent>
                  <w:p w14:paraId="1643C6A9" w14:textId="77777777" w:rsidR="00C94442" w:rsidRPr="00C94442" w:rsidRDefault="00C94442" w:rsidP="00C94442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73964F34" wp14:editId="35B809C5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718627403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C787E78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ED4D0BF" wp14:editId="217A523C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1129738956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6C9E0D4" w14:textId="20C7D4EC" w:rsidR="00C94442" w:rsidRPr="00C94442" w:rsidRDefault="002C6125" w:rsidP="00C94442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  <w:sz w:val="22"/>
                            </w:rPr>
                            <w:drawing>
                              <wp:inline distT="0" distB="0" distL="0" distR="0" wp14:anchorId="2D402193" wp14:editId="012A31EC">
                                <wp:extent cx="1263650" cy="581660"/>
                                <wp:effectExtent l="0" t="0" r="0" b="8890"/>
                                <wp:docPr id="708495287" name="Picture 91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708495287" name="Picture 91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ED4D0BF" id="Text Box 5" o:spid="_x0000_s1037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KahxogO&#10;AgAAJw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76C9E0D4" w14:textId="20C7D4EC" w:rsidR="00C94442" w:rsidRPr="00C94442" w:rsidRDefault="002C6125" w:rsidP="00C94442">
                    <w:pPr>
                      <w:jc w:val="center"/>
                      <w:rPr>
                        <w:rFonts w:ascii="SVN-Aptima" w:hAnsi="SVN-Aptima"/>
                        <w:color w:val="0070C0"/>
                        <w:sz w:val="22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  <w:sz w:val="22"/>
                      </w:rPr>
                      <w:drawing>
                        <wp:inline distT="0" distB="0" distL="0" distR="0" wp14:anchorId="2D402193" wp14:editId="012A31EC">
                          <wp:extent cx="1263650" cy="581660"/>
                          <wp:effectExtent l="0" t="0" r="0" b="8890"/>
                          <wp:docPr id="708495287" name="Picture 91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708495287" name="Picture 91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56D20F9B" wp14:editId="28DA3070">
              <wp:simplePos x="0" y="0"/>
              <wp:positionH relativeFrom="column">
                <wp:posOffset>526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618105015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71D632FD" w14:textId="77777777" w:rsidR="00C94442" w:rsidRPr="00C94442" w:rsidRDefault="00C94442" w:rsidP="00C94442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56D20F9B" id="Text Box 4" o:spid="_x0000_s1038" type="#_x0000_t202" style="position:absolute;left:0;text-align:left;margin-left:414.5pt;margin-top:-2pt;width:112pt;height:1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" filled="f" stroked="f" strokeweight=".5pt">
              <v:textbox inset="0,0,0,0">
                <w:txbxContent>
                  <w:p w14:paraId="71D632FD" w14:textId="77777777" w:rsidR="00C94442" w:rsidRPr="00C94442" w:rsidRDefault="00C94442" w:rsidP="00C94442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F899584" wp14:editId="75DA1D1D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116396387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3E695B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0700F36" wp14:editId="05B9F677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416236794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E36AC0C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C94442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4EC87D4" wp14:editId="5820FC08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345217710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F66B226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7145E6D"/>
    <w:multiLevelType w:val="hybridMultilevel"/>
    <w:tmpl w:val="268297B4"/>
    <w:lvl w:ilvl="0" w:tplc="E5244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E34643"/>
    <w:multiLevelType w:val="hybridMultilevel"/>
    <w:tmpl w:val="C7EE689E"/>
    <w:lvl w:ilvl="0" w:tplc="A0EC214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4992520">
    <w:abstractNumId w:val="1"/>
  </w:num>
  <w:num w:numId="2" w16cid:durableId="14317739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70F2"/>
    <w:rsid w:val="000E05DD"/>
    <w:rsid w:val="00123F4F"/>
    <w:rsid w:val="001B19F1"/>
    <w:rsid w:val="001B71DD"/>
    <w:rsid w:val="002070F2"/>
    <w:rsid w:val="00294181"/>
    <w:rsid w:val="002C6125"/>
    <w:rsid w:val="002C766C"/>
    <w:rsid w:val="003756BF"/>
    <w:rsid w:val="003C240E"/>
    <w:rsid w:val="00445E2B"/>
    <w:rsid w:val="004A5416"/>
    <w:rsid w:val="0063749F"/>
    <w:rsid w:val="00697938"/>
    <w:rsid w:val="006A227B"/>
    <w:rsid w:val="00703321"/>
    <w:rsid w:val="00713100"/>
    <w:rsid w:val="007561D2"/>
    <w:rsid w:val="007E4FE3"/>
    <w:rsid w:val="00892370"/>
    <w:rsid w:val="008E7143"/>
    <w:rsid w:val="009123CF"/>
    <w:rsid w:val="009337A6"/>
    <w:rsid w:val="009D4EA5"/>
    <w:rsid w:val="009E2049"/>
    <w:rsid w:val="00A3355F"/>
    <w:rsid w:val="00A8210E"/>
    <w:rsid w:val="00B562B7"/>
    <w:rsid w:val="00B63B4A"/>
    <w:rsid w:val="00BA4099"/>
    <w:rsid w:val="00C31007"/>
    <w:rsid w:val="00C751A0"/>
    <w:rsid w:val="00C94442"/>
    <w:rsid w:val="00CB5331"/>
    <w:rsid w:val="00D06D5F"/>
    <w:rsid w:val="00D735C8"/>
    <w:rsid w:val="00D83A79"/>
    <w:rsid w:val="00E941F7"/>
    <w:rsid w:val="00EF2C3A"/>
    <w:rsid w:val="00F17B6D"/>
    <w:rsid w:val="00F461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9AD833"/>
  <w15:chartTrackingRefBased/>
  <w15:docId w15:val="{78E4071E-D8D8-4944-AEE6-D9E7ADAA2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070F2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070F2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070F2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070F2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070F2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070F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070F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070F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070F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070F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070F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070F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070F2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070F2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070F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070F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070F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070F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070F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070F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070F2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070F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070F2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2070F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2070F2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2070F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070F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070F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070F2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9D4EA5"/>
    <w:pPr>
      <w:tabs>
        <w:tab w:val="center" w:pos="5360"/>
        <w:tab w:val="right" w:pos="1074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9D4EA5"/>
    <w:rPr>
      <w:rFonts w:ascii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C944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4442"/>
  </w:style>
  <w:style w:type="paragraph" w:styleId="Footer">
    <w:name w:val="footer"/>
    <w:basedOn w:val="Normal"/>
    <w:link w:val="FooterChar"/>
    <w:uiPriority w:val="99"/>
    <w:unhideWhenUsed/>
    <w:rsid w:val="00C944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44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9529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0.wmf"/><Relationship Id="rId170" Type="http://schemas.openxmlformats.org/officeDocument/2006/relationships/image" Target="media/image85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5.png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image" Target="media/image117.wmf"/><Relationship Id="rId279" Type="http://schemas.openxmlformats.org/officeDocument/2006/relationships/oleObject" Target="embeddings/oleObject136.bin"/><Relationship Id="rId43" Type="http://schemas.openxmlformats.org/officeDocument/2006/relationships/image" Target="media/image20.wmf"/><Relationship Id="rId139" Type="http://schemas.openxmlformats.org/officeDocument/2006/relationships/image" Target="media/image71.wmf"/><Relationship Id="rId290" Type="http://schemas.openxmlformats.org/officeDocument/2006/relationships/fontTable" Target="fontTable.xml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6.wmf"/><Relationship Id="rId280" Type="http://schemas.openxmlformats.org/officeDocument/2006/relationships/image" Target="media/image138.wmf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81.png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8.png"/><Relationship Id="rId23" Type="http://schemas.openxmlformats.org/officeDocument/2006/relationships/oleObject" Target="embeddings/oleObject8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31.bin"/><Relationship Id="rId291" Type="http://schemas.openxmlformats.org/officeDocument/2006/relationships/theme" Target="theme/theme1.xml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6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png"/><Relationship Id="rId13" Type="http://schemas.openxmlformats.org/officeDocument/2006/relationships/oleObject" Target="embeddings/oleObject3.bin"/><Relationship Id="rId109" Type="http://schemas.openxmlformats.org/officeDocument/2006/relationships/image" Target="media/image55.png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3.bin"/><Relationship Id="rId141" Type="http://schemas.openxmlformats.org/officeDocument/2006/relationships/image" Target="media/image72.wmf"/><Relationship Id="rId7" Type="http://schemas.openxmlformats.org/officeDocument/2006/relationships/image" Target="media/image1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image" Target="media/image108.png"/><Relationship Id="rId239" Type="http://schemas.openxmlformats.org/officeDocument/2006/relationships/image" Target="media/image118.wmf"/><Relationship Id="rId250" Type="http://schemas.openxmlformats.org/officeDocument/2006/relationships/image" Target="media/image123.wmf"/><Relationship Id="rId271" Type="http://schemas.openxmlformats.org/officeDocument/2006/relationships/image" Target="media/image134.wmf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31" Type="http://schemas.openxmlformats.org/officeDocument/2006/relationships/image" Target="media/image67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png"/><Relationship Id="rId282" Type="http://schemas.openxmlformats.org/officeDocument/2006/relationships/image" Target="media/image139.wmf"/><Relationship Id="rId8" Type="http://schemas.openxmlformats.org/officeDocument/2006/relationships/oleObject" Target="embeddings/oleObject1.bin"/><Relationship Id="rId98" Type="http://schemas.openxmlformats.org/officeDocument/2006/relationships/image" Target="media/image49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2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2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100.bin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8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4.bin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3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2.wmf"/><Relationship Id="rId9" Type="http://schemas.openxmlformats.org/officeDocument/2006/relationships/image" Target="media/image2.png"/><Relationship Id="rId210" Type="http://schemas.openxmlformats.org/officeDocument/2006/relationships/image" Target="media/image104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image" Target="media/image68.wmf"/><Relationship Id="rId154" Type="http://schemas.openxmlformats.org/officeDocument/2006/relationships/image" Target="media/image78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wmf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5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3.w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5.wmf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275" Type="http://schemas.openxmlformats.org/officeDocument/2006/relationships/oleObject" Target="embeddings/oleObject134.bin"/><Relationship Id="rId60" Type="http://schemas.openxmlformats.org/officeDocument/2006/relationships/image" Target="media/image29.wmf"/><Relationship Id="rId81" Type="http://schemas.openxmlformats.org/officeDocument/2006/relationships/image" Target="media/image40.png"/><Relationship Id="rId135" Type="http://schemas.openxmlformats.org/officeDocument/2006/relationships/image" Target="media/image69.wmf"/><Relationship Id="rId156" Type="http://schemas.openxmlformats.org/officeDocument/2006/relationships/image" Target="media/image79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9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51" Type="http://schemas.openxmlformats.org/officeDocument/2006/relationships/image" Target="media/image24.png"/><Relationship Id="rId72" Type="http://schemas.openxmlformats.org/officeDocument/2006/relationships/image" Target="media/image35.png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6.wmf"/><Relationship Id="rId256" Type="http://schemas.openxmlformats.org/officeDocument/2006/relationships/image" Target="media/image126.png"/><Relationship Id="rId277" Type="http://schemas.openxmlformats.org/officeDocument/2006/relationships/oleObject" Target="embeddings/oleObject135.bin"/><Relationship Id="rId116" Type="http://schemas.openxmlformats.org/officeDocument/2006/relationships/image" Target="media/image59.png"/><Relationship Id="rId137" Type="http://schemas.openxmlformats.org/officeDocument/2006/relationships/image" Target="media/image70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1.wmf"/><Relationship Id="rId225" Type="http://schemas.openxmlformats.org/officeDocument/2006/relationships/image" Target="media/image111.wmf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header" Target="header1.xml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image" Target="media/image137.wmf"/><Relationship Id="rId42" Type="http://schemas.openxmlformats.org/officeDocument/2006/relationships/image" Target="media/image19.png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4.wmf"/><Relationship Id="rId289" Type="http://schemas.openxmlformats.org/officeDocument/2006/relationships/header" Target="header2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8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2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2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5</Pages>
  <Words>1235</Words>
  <Characters>7043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07:37:00Z</dcterms:created>
  <dcterms:modified xsi:type="dcterms:W3CDTF">2024-10-18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